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5BD7BBB" w14:textId="2C38B79B" w:rsidR="00EC4F56" w:rsidRPr="00EC4F56" w:rsidRDefault="00EC4F56" w:rsidP="00EC4F56">
      <w:pPr>
        <w:spacing w:after="0" w:line="0" w:lineRule="atLeast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Analysis of </w:t>
      </w:r>
      <w:proofErr w:type="spellStart"/>
      <w:r>
        <w:rPr>
          <w:rFonts w:ascii="Arial" w:hAnsi="Arial" w:cs="Arial"/>
          <w:b/>
          <w:bCs/>
          <w:sz w:val="24"/>
          <w:szCs w:val="24"/>
        </w:rPr>
        <w:t>Kratom</w:t>
      </w:r>
      <w:proofErr w:type="spellEnd"/>
      <w:r>
        <w:rPr>
          <w:rFonts w:ascii="Arial" w:hAnsi="Arial" w:cs="Arial"/>
          <w:b/>
          <w:bCs/>
          <w:sz w:val="24"/>
          <w:szCs w:val="24"/>
        </w:rPr>
        <w:t xml:space="preserve"> </w:t>
      </w:r>
      <w:r w:rsidRPr="00EC4F56">
        <w:rPr>
          <w:rFonts w:ascii="Arial" w:hAnsi="Arial" w:cs="Arial"/>
          <w:b/>
          <w:bCs/>
          <w:sz w:val="24"/>
          <w:szCs w:val="24"/>
        </w:rPr>
        <w:t>(</w:t>
      </w:r>
      <w:proofErr w:type="spellStart"/>
      <w:r w:rsidRPr="00EC4F56">
        <w:rPr>
          <w:rFonts w:ascii="Arial" w:hAnsi="Arial" w:cs="Arial"/>
          <w:b/>
          <w:bCs/>
          <w:i/>
          <w:sz w:val="24"/>
          <w:szCs w:val="24"/>
        </w:rPr>
        <w:t>Mitragyna</w:t>
      </w:r>
      <w:proofErr w:type="spellEnd"/>
      <w:r w:rsidRPr="00EC4F56">
        <w:rPr>
          <w:rFonts w:ascii="Arial" w:hAnsi="Arial" w:cs="Arial"/>
          <w:b/>
          <w:bCs/>
          <w:i/>
          <w:sz w:val="24"/>
          <w:szCs w:val="24"/>
        </w:rPr>
        <w:t xml:space="preserve"> </w:t>
      </w:r>
      <w:proofErr w:type="spellStart"/>
      <w:r w:rsidRPr="00EC4F56">
        <w:rPr>
          <w:rFonts w:ascii="Arial" w:hAnsi="Arial" w:cs="Arial"/>
          <w:b/>
          <w:bCs/>
          <w:i/>
          <w:sz w:val="24"/>
          <w:szCs w:val="24"/>
        </w:rPr>
        <w:t>speciosa</w:t>
      </w:r>
      <w:proofErr w:type="spellEnd"/>
      <w:r w:rsidRPr="00EC4F56">
        <w:rPr>
          <w:rFonts w:ascii="Arial" w:hAnsi="Arial" w:cs="Arial"/>
          <w:b/>
          <w:bCs/>
          <w:sz w:val="24"/>
          <w:szCs w:val="24"/>
        </w:rPr>
        <w:t>) Extract Using High Resolution UHPLC-MS and UHPLC-MS/MS</w:t>
      </w:r>
    </w:p>
    <w:p w14:paraId="31408FF9" w14:textId="77777777" w:rsidR="00EC4F56" w:rsidRPr="00EC4F56" w:rsidRDefault="00EC4F56" w:rsidP="00EC4F56">
      <w:pPr>
        <w:spacing w:after="0" w:line="0" w:lineRule="atLeast"/>
        <w:jc w:val="center"/>
        <w:rPr>
          <w:rFonts w:ascii="Arial" w:hAnsi="Arial" w:cs="Arial"/>
          <w:b/>
          <w:bCs/>
          <w:sz w:val="24"/>
          <w:szCs w:val="24"/>
        </w:rPr>
      </w:pPr>
    </w:p>
    <w:p w14:paraId="14E01189" w14:textId="2A1A7B1F" w:rsidR="00EC4F56" w:rsidRPr="00EC4F56" w:rsidRDefault="00EC4F56" w:rsidP="00EC4F56">
      <w:pPr>
        <w:spacing w:after="0" w:line="0" w:lineRule="atLeast"/>
        <w:rPr>
          <w:rFonts w:ascii="Arial" w:hAnsi="Arial" w:cs="Arial"/>
          <w:bCs/>
          <w:sz w:val="24"/>
          <w:szCs w:val="24"/>
        </w:rPr>
      </w:pPr>
      <w:r w:rsidRPr="00EC4F56">
        <w:rPr>
          <w:rFonts w:ascii="Arial" w:hAnsi="Arial" w:cs="Arial"/>
          <w:bCs/>
          <w:sz w:val="24"/>
          <w:szCs w:val="24"/>
        </w:rPr>
        <w:t xml:space="preserve">Richard </w:t>
      </w:r>
      <w:proofErr w:type="spellStart"/>
      <w:r w:rsidRPr="00EC4F56">
        <w:rPr>
          <w:rFonts w:ascii="Arial" w:hAnsi="Arial" w:cs="Arial"/>
          <w:bCs/>
          <w:sz w:val="24"/>
          <w:szCs w:val="24"/>
        </w:rPr>
        <w:t>B.van</w:t>
      </w:r>
      <w:proofErr w:type="spellEnd"/>
      <w:r w:rsidRPr="00EC4F56">
        <w:rPr>
          <w:rFonts w:ascii="Arial" w:hAnsi="Arial" w:cs="Arial"/>
          <w:bCs/>
          <w:sz w:val="24"/>
          <w:szCs w:val="24"/>
        </w:rPr>
        <w:t xml:space="preserve"> Breemen and </w:t>
      </w:r>
      <w:r>
        <w:rPr>
          <w:rFonts w:ascii="Arial" w:hAnsi="Arial" w:cs="Arial"/>
          <w:bCs/>
          <w:sz w:val="24"/>
          <w:szCs w:val="24"/>
        </w:rPr>
        <w:t>Daniel G. Nosal</w:t>
      </w:r>
    </w:p>
    <w:p w14:paraId="730D7295" w14:textId="77777777" w:rsidR="00EC4F56" w:rsidRPr="00EC4F56" w:rsidRDefault="00EC4F56" w:rsidP="00EC4F56">
      <w:pPr>
        <w:spacing w:after="0" w:line="0" w:lineRule="atLeast"/>
        <w:rPr>
          <w:rFonts w:ascii="Arial" w:hAnsi="Arial" w:cs="Arial"/>
          <w:bCs/>
          <w:sz w:val="24"/>
          <w:szCs w:val="24"/>
        </w:rPr>
      </w:pPr>
      <w:r w:rsidRPr="00EC4F56">
        <w:rPr>
          <w:rFonts w:ascii="Arial" w:hAnsi="Arial" w:cs="Arial"/>
          <w:bCs/>
          <w:sz w:val="24"/>
          <w:szCs w:val="24"/>
        </w:rPr>
        <w:t>Department of Pharmaceutical Sciences</w:t>
      </w:r>
    </w:p>
    <w:p w14:paraId="65F1B8B6" w14:textId="77777777" w:rsidR="00EC4F56" w:rsidRPr="00EC4F56" w:rsidRDefault="00EC4F56" w:rsidP="00EC4F56">
      <w:pPr>
        <w:spacing w:after="0" w:line="0" w:lineRule="atLeast"/>
        <w:rPr>
          <w:rFonts w:ascii="Arial" w:hAnsi="Arial" w:cs="Arial"/>
          <w:bCs/>
          <w:sz w:val="24"/>
          <w:szCs w:val="24"/>
        </w:rPr>
      </w:pPr>
      <w:r w:rsidRPr="00EC4F56">
        <w:rPr>
          <w:rFonts w:ascii="Arial" w:hAnsi="Arial" w:cs="Arial"/>
          <w:bCs/>
          <w:sz w:val="24"/>
          <w:szCs w:val="24"/>
        </w:rPr>
        <w:t>Linus Pauling Institute</w:t>
      </w:r>
    </w:p>
    <w:p w14:paraId="0547FE41" w14:textId="77777777" w:rsidR="00EC4F56" w:rsidRPr="00EC4F56" w:rsidRDefault="00EC4F56" w:rsidP="00EC4F56">
      <w:pPr>
        <w:spacing w:after="0" w:line="0" w:lineRule="atLeast"/>
        <w:rPr>
          <w:rFonts w:ascii="Arial" w:hAnsi="Arial" w:cs="Arial"/>
          <w:bCs/>
          <w:sz w:val="24"/>
          <w:szCs w:val="24"/>
        </w:rPr>
      </w:pPr>
      <w:r w:rsidRPr="00EC4F56">
        <w:rPr>
          <w:rFonts w:ascii="Arial" w:hAnsi="Arial" w:cs="Arial"/>
          <w:bCs/>
          <w:sz w:val="24"/>
          <w:szCs w:val="24"/>
        </w:rPr>
        <w:t>Oregon State University</w:t>
      </w:r>
    </w:p>
    <w:p w14:paraId="35F1B8D0" w14:textId="77777777" w:rsidR="00EC4F56" w:rsidRPr="00EC4F56" w:rsidRDefault="00EC4F56" w:rsidP="00EC4F56">
      <w:pPr>
        <w:spacing w:after="0" w:line="0" w:lineRule="atLeast"/>
        <w:rPr>
          <w:rFonts w:ascii="Arial" w:hAnsi="Arial" w:cs="Arial"/>
          <w:bCs/>
          <w:sz w:val="24"/>
          <w:szCs w:val="24"/>
        </w:rPr>
      </w:pPr>
      <w:r w:rsidRPr="00EC4F56">
        <w:rPr>
          <w:rFonts w:ascii="Arial" w:hAnsi="Arial" w:cs="Arial"/>
          <w:bCs/>
          <w:sz w:val="24"/>
          <w:szCs w:val="24"/>
        </w:rPr>
        <w:t>2900 Campus Way</w:t>
      </w:r>
    </w:p>
    <w:p w14:paraId="154BDC0E" w14:textId="77777777" w:rsidR="00EC4F56" w:rsidRPr="00EC4F56" w:rsidRDefault="00EC4F56" w:rsidP="00EC4F56">
      <w:pPr>
        <w:spacing w:after="0" w:line="0" w:lineRule="atLeast"/>
        <w:rPr>
          <w:rFonts w:ascii="Arial" w:hAnsi="Arial" w:cs="Arial"/>
          <w:bCs/>
          <w:sz w:val="24"/>
          <w:szCs w:val="24"/>
        </w:rPr>
      </w:pPr>
      <w:r w:rsidRPr="00EC4F56">
        <w:rPr>
          <w:rFonts w:ascii="Arial" w:hAnsi="Arial" w:cs="Arial"/>
          <w:bCs/>
          <w:sz w:val="24"/>
          <w:szCs w:val="24"/>
        </w:rPr>
        <w:t>Corvallis, OR 97331</w:t>
      </w:r>
    </w:p>
    <w:p w14:paraId="1A45CC6C" w14:textId="262EC8AF" w:rsidR="00EC4F56" w:rsidRDefault="00EC4F56" w:rsidP="00EC4F56">
      <w:pPr>
        <w:spacing w:after="0" w:line="0" w:lineRule="atLeast"/>
        <w:rPr>
          <w:rFonts w:ascii="Arial" w:hAnsi="Arial" w:cs="Arial"/>
          <w:b/>
          <w:bCs/>
          <w:sz w:val="24"/>
          <w:szCs w:val="24"/>
        </w:rPr>
      </w:pPr>
    </w:p>
    <w:p w14:paraId="6BD5B09F" w14:textId="25A71B05" w:rsidR="00EC4F56" w:rsidRPr="00EC4F56" w:rsidRDefault="00EC4F56" w:rsidP="00EC4F56">
      <w:pPr>
        <w:spacing w:after="0" w:line="0" w:lineRule="atLeast"/>
        <w:rPr>
          <w:rFonts w:ascii="Arial" w:hAnsi="Arial" w:cs="Arial"/>
          <w:bCs/>
          <w:sz w:val="24"/>
          <w:szCs w:val="24"/>
        </w:rPr>
      </w:pPr>
      <w:r w:rsidRPr="00EC4F56">
        <w:rPr>
          <w:rFonts w:ascii="Arial" w:hAnsi="Arial" w:cs="Arial"/>
          <w:bCs/>
          <w:sz w:val="24"/>
          <w:szCs w:val="24"/>
        </w:rPr>
        <w:t>Analysis date: May 22, 2022</w:t>
      </w:r>
    </w:p>
    <w:p w14:paraId="02BFFBB8" w14:textId="77777777" w:rsidR="00EC4F56" w:rsidRPr="00EC4F56" w:rsidRDefault="00EC4F56" w:rsidP="00EC4F56">
      <w:pPr>
        <w:spacing w:after="0" w:line="0" w:lineRule="atLeast"/>
        <w:jc w:val="center"/>
        <w:rPr>
          <w:rFonts w:ascii="Arial" w:hAnsi="Arial" w:cs="Arial"/>
          <w:b/>
          <w:bCs/>
          <w:sz w:val="24"/>
          <w:szCs w:val="24"/>
        </w:rPr>
      </w:pPr>
    </w:p>
    <w:p w14:paraId="644C9F7E" w14:textId="77777777" w:rsidR="00E23547" w:rsidRPr="006004F6" w:rsidRDefault="00E23547" w:rsidP="00B544A5">
      <w:pPr>
        <w:spacing w:after="160" w:line="259" w:lineRule="auto"/>
        <w:rPr>
          <w:rFonts w:ascii="Arial" w:hAnsi="Arial" w:cs="Arial"/>
          <w:sz w:val="16"/>
          <w:szCs w:val="16"/>
        </w:rPr>
      </w:pPr>
    </w:p>
    <w:tbl>
      <w:tblPr>
        <w:tblStyle w:val="TableGrid"/>
        <w:tblW w:w="1035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08"/>
        <w:gridCol w:w="1461"/>
        <w:gridCol w:w="1511"/>
        <w:gridCol w:w="1850"/>
        <w:gridCol w:w="1620"/>
      </w:tblGrid>
      <w:tr w:rsidR="0029438F" w14:paraId="429F6A36" w14:textId="77777777" w:rsidTr="0029438F">
        <w:trPr>
          <w:jc w:val="center"/>
        </w:trPr>
        <w:tc>
          <w:tcPr>
            <w:tcW w:w="3908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3A377742" w14:textId="3A26D950" w:rsidR="0029438F" w:rsidRPr="000F22B0" w:rsidRDefault="0029438F" w:rsidP="0029438F">
            <w:pPr>
              <w:spacing w:after="0" w:line="0" w:lineRule="atLeast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Common Botanical Name</w:t>
            </w:r>
          </w:p>
        </w:tc>
        <w:tc>
          <w:tcPr>
            <w:tcW w:w="1461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46863CAD" w14:textId="7370E22D" w:rsidR="0029438F" w:rsidRDefault="0029438F" w:rsidP="0029438F">
            <w:pPr>
              <w:spacing w:after="0" w:line="0" w:lineRule="atLeast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CAS No.</w:t>
            </w:r>
          </w:p>
        </w:tc>
        <w:tc>
          <w:tcPr>
            <w:tcW w:w="1511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0C5C7E0" w14:textId="3A5E1632" w:rsidR="0029438F" w:rsidRPr="000F22B0" w:rsidRDefault="0029438F" w:rsidP="0029438F">
            <w:pPr>
              <w:spacing w:after="0" w:line="0" w:lineRule="atLeast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Lot No.</w:t>
            </w:r>
          </w:p>
        </w:tc>
        <w:tc>
          <w:tcPr>
            <w:tcW w:w="1850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64477A0" w14:textId="545B7BD2" w:rsidR="0029438F" w:rsidRPr="000F22B0" w:rsidRDefault="0029438F" w:rsidP="0029438F">
            <w:pPr>
              <w:spacing w:after="0" w:line="0" w:lineRule="atLeast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Container ID</w:t>
            </w:r>
          </w:p>
        </w:tc>
        <w:tc>
          <w:tcPr>
            <w:tcW w:w="162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7CE6F058" w14:textId="3B4623D8" w:rsidR="0029438F" w:rsidRPr="000F22B0" w:rsidRDefault="0029438F" w:rsidP="0029438F">
            <w:pPr>
              <w:spacing w:after="0" w:line="0" w:lineRule="atLeast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Net Weight</w:t>
            </w:r>
          </w:p>
        </w:tc>
      </w:tr>
      <w:tr w:rsidR="0029438F" w14:paraId="1AB87B7B" w14:textId="77777777" w:rsidTr="0029438F">
        <w:trPr>
          <w:jc w:val="center"/>
        </w:trPr>
        <w:tc>
          <w:tcPr>
            <w:tcW w:w="3908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E469287" w14:textId="53CCCFD4" w:rsidR="0029438F" w:rsidRDefault="0029438F" w:rsidP="006004F6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ratom extract</w:t>
            </w:r>
          </w:p>
          <w:p w14:paraId="4C2A417D" w14:textId="5405EA6F" w:rsidR="0029438F" w:rsidRPr="00A26630" w:rsidRDefault="0029438F" w:rsidP="006004F6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ratom extract</w:t>
            </w:r>
          </w:p>
        </w:tc>
        <w:tc>
          <w:tcPr>
            <w:tcW w:w="1461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0B71405" w14:textId="77777777" w:rsidR="0029438F" w:rsidRDefault="0029438F" w:rsidP="006004F6">
            <w:pPr>
              <w:spacing w:after="0" w:line="0" w:lineRule="atLeas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OCAS</w:t>
            </w:r>
          </w:p>
          <w:p w14:paraId="7994019D" w14:textId="7851014A" w:rsidR="0029438F" w:rsidRPr="00A26630" w:rsidRDefault="0029438F" w:rsidP="0029438F">
            <w:pPr>
              <w:spacing w:after="0" w:line="0" w:lineRule="atLeas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OCAS</w:t>
            </w:r>
          </w:p>
        </w:tc>
        <w:tc>
          <w:tcPr>
            <w:tcW w:w="15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D15F1A3" w14:textId="77777777" w:rsidR="0029438F" w:rsidRDefault="0029438F" w:rsidP="006004F6">
            <w:pPr>
              <w:spacing w:after="0" w:line="0" w:lineRule="atLeas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K-3-25-1-MS</w:t>
            </w:r>
          </w:p>
          <w:p w14:paraId="4616B884" w14:textId="1DE3A813" w:rsidR="0029438F" w:rsidRPr="00A26630" w:rsidRDefault="0029438F" w:rsidP="006004F6">
            <w:pPr>
              <w:spacing w:after="0" w:line="0" w:lineRule="atLeas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K-3-25-1-MS</w:t>
            </w:r>
          </w:p>
        </w:tc>
        <w:tc>
          <w:tcPr>
            <w:tcW w:w="1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48DAE64" w14:textId="77777777" w:rsidR="0029438F" w:rsidRDefault="0029438F" w:rsidP="006004F6">
            <w:pPr>
              <w:spacing w:after="0" w:line="0" w:lineRule="atLeas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  <w:p w14:paraId="5C64AF39" w14:textId="1A67E4D5" w:rsidR="0029438F" w:rsidRPr="00A26630" w:rsidRDefault="0029438F" w:rsidP="006004F6">
            <w:pPr>
              <w:spacing w:after="0" w:line="0" w:lineRule="atLeas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14:paraId="68F177F9" w14:textId="77777777" w:rsidR="0029438F" w:rsidRDefault="0029438F" w:rsidP="0029438F">
            <w:pPr>
              <w:spacing w:after="0" w:line="0" w:lineRule="atLeas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~250 mg</w:t>
            </w:r>
          </w:p>
          <w:p w14:paraId="4CBA1B5C" w14:textId="12948525" w:rsidR="0029438F" w:rsidRPr="00A26630" w:rsidRDefault="0029438F" w:rsidP="0029438F">
            <w:pPr>
              <w:spacing w:after="0" w:line="0" w:lineRule="atLeas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~250 mg</w:t>
            </w:r>
          </w:p>
        </w:tc>
      </w:tr>
    </w:tbl>
    <w:p w14:paraId="15FDD1DD" w14:textId="23DB62DB" w:rsidR="006004F6" w:rsidRPr="006004F6" w:rsidRDefault="006004F6" w:rsidP="00B544A5">
      <w:pPr>
        <w:spacing w:after="160" w:line="259" w:lineRule="auto"/>
        <w:rPr>
          <w:rFonts w:ascii="Arial" w:hAnsi="Arial" w:cs="Arial"/>
          <w:sz w:val="32"/>
          <w:szCs w:val="32"/>
        </w:rPr>
      </w:pPr>
    </w:p>
    <w:tbl>
      <w:tblPr>
        <w:tblStyle w:val="TableGrid"/>
        <w:tblW w:w="1089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10"/>
        <w:gridCol w:w="6480"/>
      </w:tblGrid>
      <w:tr w:rsidR="000F22B0" w14:paraId="79F13D7A" w14:textId="77777777" w:rsidTr="00237F95">
        <w:trPr>
          <w:jc w:val="center"/>
        </w:trPr>
        <w:tc>
          <w:tcPr>
            <w:tcW w:w="10890" w:type="dxa"/>
            <w:gridSpan w:val="2"/>
            <w:tcBorders>
              <w:bottom w:val="single" w:sz="12" w:space="0" w:color="auto"/>
            </w:tcBorders>
          </w:tcPr>
          <w:p w14:paraId="09A42A23" w14:textId="1E228C6B" w:rsidR="003E1573" w:rsidRPr="003E1573" w:rsidRDefault="003E1573" w:rsidP="003E1573">
            <w:pPr>
              <w:spacing w:after="0" w:line="259" w:lineRule="auto"/>
              <w:jc w:val="center"/>
              <w:rPr>
                <w:rFonts w:ascii="Arial" w:hAnsi="Arial" w:cs="Arial"/>
                <w:b/>
                <w:bCs/>
                <w:sz w:val="14"/>
                <w:szCs w:val="14"/>
              </w:rPr>
            </w:pPr>
          </w:p>
        </w:tc>
      </w:tr>
      <w:tr w:rsidR="00491A36" w14:paraId="0FD47331" w14:textId="77777777" w:rsidTr="00EC4F56">
        <w:trPr>
          <w:jc w:val="center"/>
        </w:trPr>
        <w:tc>
          <w:tcPr>
            <w:tcW w:w="4410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330EF4E1" w14:textId="784D2B34" w:rsidR="00491A36" w:rsidRPr="000F22B0" w:rsidRDefault="00EC4F56" w:rsidP="00AF3E50">
            <w:pPr>
              <w:spacing w:after="0" w:line="0" w:lineRule="atLeast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UHPLC</w:t>
            </w:r>
            <w:r w:rsidR="00491A36" w:rsidRPr="000F22B0">
              <w:rPr>
                <w:rFonts w:ascii="Arial" w:hAnsi="Arial" w:cs="Arial"/>
                <w:sz w:val="28"/>
                <w:szCs w:val="28"/>
              </w:rPr>
              <w:t xml:space="preserve"> conditions</w:t>
            </w:r>
          </w:p>
        </w:tc>
        <w:tc>
          <w:tcPr>
            <w:tcW w:w="648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5FD52AB6" w14:textId="0A1B6372" w:rsidR="00491A36" w:rsidRPr="000F22B0" w:rsidRDefault="00EC4F56" w:rsidP="00AF3E50">
            <w:pPr>
              <w:spacing w:after="0" w:line="0" w:lineRule="atLeast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Mass spectrometer</w:t>
            </w:r>
            <w:r w:rsidR="00491A36" w:rsidRPr="000F22B0">
              <w:rPr>
                <w:rFonts w:ascii="Arial" w:hAnsi="Arial" w:cs="Arial"/>
                <w:sz w:val="28"/>
                <w:szCs w:val="28"/>
              </w:rPr>
              <w:t xml:space="preserve"> conditions</w:t>
            </w:r>
          </w:p>
        </w:tc>
      </w:tr>
      <w:tr w:rsidR="00491A36" w14:paraId="5250C44E" w14:textId="77777777" w:rsidTr="00EC4F56">
        <w:trPr>
          <w:jc w:val="center"/>
        </w:trPr>
        <w:tc>
          <w:tcPr>
            <w:tcW w:w="4410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C2CD6C5" w14:textId="4B9A4438" w:rsidR="003D73FD" w:rsidRPr="00A26630" w:rsidRDefault="003D73FD" w:rsidP="00B544A5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  <w:r w:rsidRPr="00A26630">
              <w:rPr>
                <w:rFonts w:ascii="Arial" w:hAnsi="Arial" w:cs="Arial"/>
                <w:sz w:val="20"/>
                <w:szCs w:val="20"/>
              </w:rPr>
              <w:t xml:space="preserve">System: Shimadzu </w:t>
            </w:r>
            <w:proofErr w:type="spellStart"/>
            <w:r w:rsidRPr="00A26630">
              <w:rPr>
                <w:rFonts w:ascii="Arial" w:hAnsi="Arial" w:cs="Arial"/>
                <w:sz w:val="20"/>
                <w:szCs w:val="20"/>
              </w:rPr>
              <w:t>Nexara</w:t>
            </w:r>
            <w:proofErr w:type="spellEnd"/>
            <w:r w:rsidRPr="00A26630">
              <w:rPr>
                <w:rFonts w:ascii="Arial" w:hAnsi="Arial" w:cs="Arial"/>
                <w:sz w:val="20"/>
                <w:szCs w:val="20"/>
              </w:rPr>
              <w:t xml:space="preserve"> UHPLC </w:t>
            </w:r>
            <w:r w:rsidR="00A26630">
              <w:rPr>
                <w:rFonts w:ascii="Arial" w:hAnsi="Arial" w:cs="Arial"/>
                <w:sz w:val="20"/>
                <w:szCs w:val="20"/>
              </w:rPr>
              <w:t>(LC</w:t>
            </w:r>
            <w:r w:rsidRPr="00A26630">
              <w:rPr>
                <w:rFonts w:ascii="Arial" w:hAnsi="Arial" w:cs="Arial"/>
                <w:sz w:val="20"/>
                <w:szCs w:val="20"/>
              </w:rPr>
              <w:t>-30</w:t>
            </w:r>
            <w:r w:rsidR="00A26630">
              <w:rPr>
                <w:rFonts w:ascii="Arial" w:hAnsi="Arial" w:cs="Arial"/>
                <w:sz w:val="20"/>
                <w:szCs w:val="20"/>
              </w:rPr>
              <w:t>AD)</w:t>
            </w:r>
          </w:p>
          <w:p w14:paraId="5BDBFFBB" w14:textId="19EA7BCA" w:rsidR="00491A36" w:rsidRPr="00A26630" w:rsidRDefault="00491A36" w:rsidP="00B544A5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  <w:r w:rsidRPr="00A26630">
              <w:rPr>
                <w:rFonts w:ascii="Arial" w:hAnsi="Arial" w:cs="Arial"/>
                <w:sz w:val="20"/>
                <w:szCs w:val="20"/>
              </w:rPr>
              <w:t>Column:</w:t>
            </w:r>
            <w:r w:rsidR="00F74607" w:rsidRPr="00A26630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F12D94">
              <w:rPr>
                <w:rFonts w:ascii="Arial" w:hAnsi="Arial" w:cs="Arial"/>
                <w:sz w:val="20"/>
                <w:szCs w:val="20"/>
              </w:rPr>
              <w:t xml:space="preserve">Shimadzu </w:t>
            </w:r>
            <w:proofErr w:type="spellStart"/>
            <w:r w:rsidR="00F12D94">
              <w:rPr>
                <w:rFonts w:ascii="Arial" w:hAnsi="Arial" w:cs="Arial"/>
                <w:sz w:val="20"/>
                <w:szCs w:val="20"/>
              </w:rPr>
              <w:t>Nexcol</w:t>
            </w:r>
            <w:proofErr w:type="spellEnd"/>
            <w:r w:rsidR="00173C1F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110988" w:rsidRPr="00110988">
              <w:rPr>
                <w:rFonts w:ascii="Arial" w:hAnsi="Arial" w:cs="Arial"/>
                <w:sz w:val="20"/>
                <w:szCs w:val="20"/>
              </w:rPr>
              <w:t>C</w:t>
            </w:r>
            <w:r w:rsidR="00110988" w:rsidRPr="00110988">
              <w:rPr>
                <w:rFonts w:ascii="Arial" w:hAnsi="Arial" w:cs="Arial"/>
                <w:sz w:val="20"/>
                <w:szCs w:val="20"/>
                <w:vertAlign w:val="subscript"/>
              </w:rPr>
              <w:t>18</w:t>
            </w:r>
            <w:r w:rsidR="00110988" w:rsidRPr="00110988">
              <w:rPr>
                <w:rFonts w:ascii="Arial" w:hAnsi="Arial" w:cs="Arial"/>
                <w:sz w:val="20"/>
                <w:szCs w:val="20"/>
              </w:rPr>
              <w:t xml:space="preserve"> (</w:t>
            </w:r>
            <w:r w:rsidR="00173C1F">
              <w:rPr>
                <w:rFonts w:ascii="Arial" w:hAnsi="Arial" w:cs="Arial"/>
                <w:sz w:val="20"/>
                <w:szCs w:val="20"/>
              </w:rPr>
              <w:t>2.1</w:t>
            </w:r>
            <w:r w:rsidR="00110988" w:rsidRPr="00110988">
              <w:rPr>
                <w:rFonts w:ascii="Arial" w:hAnsi="Arial" w:cs="Arial"/>
                <w:sz w:val="20"/>
                <w:szCs w:val="20"/>
              </w:rPr>
              <w:t xml:space="preserve"> x </w:t>
            </w:r>
            <w:r w:rsidR="00F12D94">
              <w:rPr>
                <w:rFonts w:ascii="Arial" w:hAnsi="Arial" w:cs="Arial"/>
                <w:sz w:val="20"/>
                <w:szCs w:val="20"/>
              </w:rPr>
              <w:t>50</w:t>
            </w:r>
            <w:r w:rsidR="00110988" w:rsidRPr="00110988">
              <w:rPr>
                <w:rFonts w:ascii="Arial" w:hAnsi="Arial" w:cs="Arial"/>
                <w:sz w:val="20"/>
                <w:szCs w:val="20"/>
              </w:rPr>
              <w:t xml:space="preserve"> mm, </w:t>
            </w:r>
            <w:r w:rsidR="00173C1F">
              <w:rPr>
                <w:rFonts w:ascii="Arial" w:hAnsi="Arial" w:cs="Arial"/>
                <w:sz w:val="20"/>
                <w:szCs w:val="20"/>
              </w:rPr>
              <w:t>1</w:t>
            </w:r>
            <w:r w:rsidR="00110988" w:rsidRPr="00110988">
              <w:rPr>
                <w:rFonts w:ascii="Arial" w:hAnsi="Arial" w:cs="Arial"/>
                <w:sz w:val="20"/>
                <w:szCs w:val="20"/>
              </w:rPr>
              <w:t>.</w:t>
            </w:r>
            <w:r w:rsidR="00F12D94">
              <w:rPr>
                <w:rFonts w:ascii="Arial" w:hAnsi="Arial" w:cs="Arial"/>
                <w:sz w:val="20"/>
                <w:szCs w:val="20"/>
              </w:rPr>
              <w:t>8</w:t>
            </w:r>
            <w:r w:rsidR="00110988" w:rsidRPr="00110988">
              <w:rPr>
                <w:rFonts w:ascii="Arial" w:hAnsi="Arial" w:cs="Arial"/>
                <w:sz w:val="20"/>
                <w:szCs w:val="20"/>
              </w:rPr>
              <w:t>µm)</w:t>
            </w:r>
          </w:p>
          <w:p w14:paraId="180BE4DA" w14:textId="067D1AF8" w:rsidR="00491A36" w:rsidRPr="00A26630" w:rsidRDefault="00491A36" w:rsidP="00B544A5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  <w:r w:rsidRPr="00A26630">
              <w:rPr>
                <w:rFonts w:ascii="Arial" w:hAnsi="Arial" w:cs="Arial"/>
                <w:sz w:val="20"/>
                <w:szCs w:val="20"/>
              </w:rPr>
              <w:t>Mobile phase A:</w:t>
            </w:r>
            <w:r w:rsidR="00F74607" w:rsidRPr="00A26630">
              <w:rPr>
                <w:rFonts w:ascii="Arial" w:hAnsi="Arial" w:cs="Arial"/>
                <w:sz w:val="20"/>
                <w:szCs w:val="20"/>
              </w:rPr>
              <w:t xml:space="preserve"> Water + 0.1% formic acid</w:t>
            </w:r>
          </w:p>
          <w:p w14:paraId="3F23AAA1" w14:textId="1BB519D1" w:rsidR="00491A36" w:rsidRPr="00A26630" w:rsidRDefault="00491A36" w:rsidP="00B544A5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  <w:r w:rsidRPr="00A26630">
              <w:rPr>
                <w:rFonts w:ascii="Arial" w:hAnsi="Arial" w:cs="Arial"/>
                <w:sz w:val="20"/>
                <w:szCs w:val="20"/>
              </w:rPr>
              <w:t>Mobile phase B:</w:t>
            </w:r>
            <w:r w:rsidR="00F74607" w:rsidRPr="00A26630">
              <w:rPr>
                <w:rFonts w:ascii="Arial" w:hAnsi="Arial" w:cs="Arial"/>
                <w:sz w:val="20"/>
                <w:szCs w:val="20"/>
              </w:rPr>
              <w:t xml:space="preserve"> Acetonitrile + 0.1% formic acid</w:t>
            </w:r>
          </w:p>
          <w:p w14:paraId="38E9C315" w14:textId="539BA9E1" w:rsidR="00491A36" w:rsidRPr="00A26630" w:rsidRDefault="00491A36" w:rsidP="00B544A5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  <w:r w:rsidRPr="00A26630">
              <w:rPr>
                <w:rFonts w:ascii="Arial" w:hAnsi="Arial" w:cs="Arial"/>
                <w:sz w:val="20"/>
                <w:szCs w:val="20"/>
              </w:rPr>
              <w:t xml:space="preserve">Flow rate: </w:t>
            </w:r>
            <w:r w:rsidR="000F22B0">
              <w:rPr>
                <w:rFonts w:ascii="Arial" w:hAnsi="Arial" w:cs="Arial"/>
                <w:sz w:val="20"/>
                <w:szCs w:val="20"/>
              </w:rPr>
              <w:t>0.5</w:t>
            </w:r>
            <w:r w:rsidR="00F74607" w:rsidRPr="00A26630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A26630">
              <w:rPr>
                <w:rFonts w:ascii="Arial" w:hAnsi="Arial" w:cs="Arial"/>
                <w:sz w:val="20"/>
                <w:szCs w:val="20"/>
              </w:rPr>
              <w:t>mL/min</w:t>
            </w:r>
          </w:p>
          <w:p w14:paraId="7D8DFAB4" w14:textId="1089EFA9" w:rsidR="00491A36" w:rsidRPr="00A26630" w:rsidRDefault="00491A36" w:rsidP="00B544A5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  <w:r w:rsidRPr="00A26630">
              <w:rPr>
                <w:rFonts w:ascii="Arial" w:hAnsi="Arial" w:cs="Arial"/>
                <w:sz w:val="20"/>
                <w:szCs w:val="20"/>
              </w:rPr>
              <w:t xml:space="preserve">Column temperature: </w:t>
            </w:r>
            <w:r w:rsidR="00F12D94">
              <w:rPr>
                <w:rFonts w:ascii="Arial" w:hAnsi="Arial" w:cs="Arial"/>
                <w:sz w:val="20"/>
                <w:szCs w:val="20"/>
              </w:rPr>
              <w:t>5</w:t>
            </w:r>
            <w:r w:rsidR="00F74607" w:rsidRPr="00A26630">
              <w:rPr>
                <w:rFonts w:ascii="Arial" w:hAnsi="Arial" w:cs="Arial"/>
                <w:sz w:val="20"/>
                <w:szCs w:val="20"/>
              </w:rPr>
              <w:t xml:space="preserve">0 </w:t>
            </w:r>
            <w:r w:rsidRPr="00A26630">
              <w:rPr>
                <w:rFonts w:ascii="Arial" w:hAnsi="Arial" w:cs="Arial"/>
                <w:sz w:val="20"/>
                <w:szCs w:val="20"/>
              </w:rPr>
              <w:t>°C</w:t>
            </w:r>
          </w:p>
          <w:p w14:paraId="461CF876" w14:textId="7DFEC657" w:rsidR="00491A36" w:rsidRPr="00A26630" w:rsidRDefault="00491A36" w:rsidP="00B544A5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  <w:r w:rsidRPr="00A26630">
              <w:rPr>
                <w:rFonts w:ascii="Arial" w:hAnsi="Arial" w:cs="Arial"/>
                <w:sz w:val="20"/>
                <w:szCs w:val="20"/>
              </w:rPr>
              <w:t>Gradient:</w:t>
            </w: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407"/>
              <w:gridCol w:w="2340"/>
            </w:tblGrid>
            <w:tr w:rsidR="00491A36" w:rsidRPr="00A26630" w14:paraId="262E2461" w14:textId="77777777" w:rsidTr="00F74607">
              <w:trPr>
                <w:jc w:val="center"/>
              </w:trPr>
              <w:tc>
                <w:tcPr>
                  <w:tcW w:w="1407" w:type="dxa"/>
                </w:tcPr>
                <w:p w14:paraId="230F8FB7" w14:textId="1D282720" w:rsidR="00491A36" w:rsidRPr="00A26630" w:rsidRDefault="00491A36" w:rsidP="00B544A5">
                  <w:pPr>
                    <w:spacing w:after="0" w:line="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A26630">
                    <w:rPr>
                      <w:rFonts w:ascii="Arial" w:hAnsi="Arial" w:cs="Arial"/>
                      <w:sz w:val="20"/>
                      <w:szCs w:val="20"/>
                    </w:rPr>
                    <w:t>Time (min)</w:t>
                  </w:r>
                </w:p>
              </w:tc>
              <w:tc>
                <w:tcPr>
                  <w:tcW w:w="2340" w:type="dxa"/>
                </w:tcPr>
                <w:p w14:paraId="27092DC8" w14:textId="609A903F" w:rsidR="00491A36" w:rsidRPr="00A26630" w:rsidRDefault="00491A36" w:rsidP="00B544A5">
                  <w:pPr>
                    <w:spacing w:after="0" w:line="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A26630">
                    <w:rPr>
                      <w:rFonts w:ascii="Arial" w:hAnsi="Arial" w:cs="Arial"/>
                      <w:sz w:val="20"/>
                      <w:szCs w:val="20"/>
                    </w:rPr>
                    <w:t>Mobile phase B (%)</w:t>
                  </w:r>
                </w:p>
              </w:tc>
            </w:tr>
            <w:tr w:rsidR="00491A36" w:rsidRPr="00A26630" w14:paraId="3B6A89D2" w14:textId="77777777" w:rsidTr="00F74607">
              <w:trPr>
                <w:jc w:val="center"/>
              </w:trPr>
              <w:tc>
                <w:tcPr>
                  <w:tcW w:w="1407" w:type="dxa"/>
                </w:tcPr>
                <w:p w14:paraId="53366518" w14:textId="14AB2643" w:rsidR="00491A36" w:rsidRPr="00A26630" w:rsidRDefault="00491A36" w:rsidP="00B544A5">
                  <w:pPr>
                    <w:spacing w:after="0" w:line="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A26630">
                    <w:rPr>
                      <w:rFonts w:ascii="Arial" w:hAnsi="Arial" w:cs="Arial"/>
                      <w:sz w:val="20"/>
                      <w:szCs w:val="20"/>
                    </w:rPr>
                    <w:t>0</w:t>
                  </w:r>
                  <w:r w:rsidR="00F74607" w:rsidRPr="00A26630">
                    <w:rPr>
                      <w:rFonts w:ascii="Arial" w:hAnsi="Arial" w:cs="Arial"/>
                      <w:sz w:val="20"/>
                      <w:szCs w:val="20"/>
                    </w:rPr>
                    <w:t>.00</w:t>
                  </w:r>
                </w:p>
              </w:tc>
              <w:tc>
                <w:tcPr>
                  <w:tcW w:w="2340" w:type="dxa"/>
                </w:tcPr>
                <w:p w14:paraId="68D12AF9" w14:textId="2A0CFA27" w:rsidR="00491A36" w:rsidRPr="00A26630" w:rsidRDefault="00F12D94" w:rsidP="00B544A5">
                  <w:pPr>
                    <w:spacing w:after="0" w:line="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5</w:t>
                  </w:r>
                </w:p>
              </w:tc>
            </w:tr>
            <w:tr w:rsidR="00F74607" w:rsidRPr="00A26630" w14:paraId="09F428FB" w14:textId="77777777" w:rsidTr="00F74607">
              <w:trPr>
                <w:jc w:val="center"/>
              </w:trPr>
              <w:tc>
                <w:tcPr>
                  <w:tcW w:w="1407" w:type="dxa"/>
                </w:tcPr>
                <w:p w14:paraId="0135FE55" w14:textId="4C6C7BEF" w:rsidR="00F74607" w:rsidRPr="00A26630" w:rsidRDefault="00F12D94" w:rsidP="00B544A5">
                  <w:pPr>
                    <w:spacing w:after="0" w:line="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0</w:t>
                  </w:r>
                  <w:r w:rsidR="000F22B0">
                    <w:rPr>
                      <w:rFonts w:ascii="Arial" w:hAnsi="Arial" w:cs="Arial"/>
                      <w:sz w:val="20"/>
                      <w:szCs w:val="20"/>
                    </w:rPr>
                    <w:t>.</w: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t>5</w:t>
                  </w:r>
                  <w:r w:rsidR="000F22B0">
                    <w:rPr>
                      <w:rFonts w:ascii="Arial" w:hAnsi="Arial" w:cs="Arial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2340" w:type="dxa"/>
                </w:tcPr>
                <w:p w14:paraId="0F6AA978" w14:textId="1247FDB8" w:rsidR="00F74607" w:rsidRPr="00A26630" w:rsidRDefault="00F12D94" w:rsidP="00B544A5">
                  <w:pPr>
                    <w:spacing w:after="0" w:line="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5</w:t>
                  </w:r>
                </w:p>
              </w:tc>
            </w:tr>
            <w:tr w:rsidR="00F74607" w:rsidRPr="00A26630" w14:paraId="78D9FF6A" w14:textId="77777777" w:rsidTr="00F74607">
              <w:trPr>
                <w:jc w:val="center"/>
              </w:trPr>
              <w:tc>
                <w:tcPr>
                  <w:tcW w:w="1407" w:type="dxa"/>
                </w:tcPr>
                <w:p w14:paraId="32486CB7" w14:textId="4FDCC827" w:rsidR="00F74607" w:rsidRPr="00A26630" w:rsidRDefault="00F12D94" w:rsidP="00B544A5">
                  <w:pPr>
                    <w:spacing w:after="0" w:line="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23.0</w:t>
                  </w:r>
                </w:p>
              </w:tc>
              <w:tc>
                <w:tcPr>
                  <w:tcW w:w="2340" w:type="dxa"/>
                </w:tcPr>
                <w:p w14:paraId="1F7F7C8D" w14:textId="2D678A78" w:rsidR="00F74607" w:rsidRPr="00A26630" w:rsidRDefault="00F12D94" w:rsidP="00B544A5">
                  <w:pPr>
                    <w:spacing w:after="0" w:line="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100</w:t>
                  </w:r>
                </w:p>
              </w:tc>
            </w:tr>
            <w:tr w:rsidR="00F74607" w:rsidRPr="00A26630" w14:paraId="6085965C" w14:textId="77777777" w:rsidTr="00F74607">
              <w:trPr>
                <w:jc w:val="center"/>
              </w:trPr>
              <w:tc>
                <w:tcPr>
                  <w:tcW w:w="1407" w:type="dxa"/>
                </w:tcPr>
                <w:p w14:paraId="49BBEA3B" w14:textId="72A82EF6" w:rsidR="00F74607" w:rsidRPr="00A26630" w:rsidRDefault="00F12D94" w:rsidP="00B544A5">
                  <w:pPr>
                    <w:spacing w:after="0" w:line="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26.0</w:t>
                  </w:r>
                </w:p>
              </w:tc>
              <w:tc>
                <w:tcPr>
                  <w:tcW w:w="2340" w:type="dxa"/>
                </w:tcPr>
                <w:p w14:paraId="4915B31F" w14:textId="29FD225C" w:rsidR="00F74607" w:rsidRPr="00A26630" w:rsidRDefault="00F12D94" w:rsidP="00B544A5">
                  <w:pPr>
                    <w:spacing w:after="0" w:line="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100</w:t>
                  </w:r>
                </w:p>
              </w:tc>
            </w:tr>
            <w:tr w:rsidR="00F74607" w:rsidRPr="00A26630" w14:paraId="51D996C7" w14:textId="77777777" w:rsidTr="00F74607">
              <w:trPr>
                <w:jc w:val="center"/>
              </w:trPr>
              <w:tc>
                <w:tcPr>
                  <w:tcW w:w="1407" w:type="dxa"/>
                </w:tcPr>
                <w:p w14:paraId="76D4CFA1" w14:textId="21C757A1" w:rsidR="00F74607" w:rsidRPr="00A26630" w:rsidRDefault="00F12D94" w:rsidP="00B544A5">
                  <w:pPr>
                    <w:spacing w:after="0" w:line="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27.0</w:t>
                  </w:r>
                </w:p>
              </w:tc>
              <w:tc>
                <w:tcPr>
                  <w:tcW w:w="2340" w:type="dxa"/>
                </w:tcPr>
                <w:p w14:paraId="5D2E3CA6" w14:textId="0A4398A7" w:rsidR="00F74607" w:rsidRPr="00A26630" w:rsidRDefault="00F12D94" w:rsidP="00B544A5">
                  <w:pPr>
                    <w:spacing w:after="0" w:line="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5</w:t>
                  </w:r>
                </w:p>
              </w:tc>
            </w:tr>
            <w:tr w:rsidR="00F74607" w:rsidRPr="00A26630" w14:paraId="08E64F57" w14:textId="77777777" w:rsidTr="00F74607">
              <w:trPr>
                <w:jc w:val="center"/>
              </w:trPr>
              <w:tc>
                <w:tcPr>
                  <w:tcW w:w="1407" w:type="dxa"/>
                </w:tcPr>
                <w:p w14:paraId="237A2E68" w14:textId="388F1C01" w:rsidR="00F74607" w:rsidRPr="00A26630" w:rsidRDefault="00F12D94" w:rsidP="00B544A5">
                  <w:pPr>
                    <w:spacing w:after="0" w:line="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30.0</w:t>
                  </w:r>
                </w:p>
              </w:tc>
              <w:tc>
                <w:tcPr>
                  <w:tcW w:w="2340" w:type="dxa"/>
                </w:tcPr>
                <w:p w14:paraId="215304A7" w14:textId="4EE82ECE" w:rsidR="00F74607" w:rsidRPr="00A26630" w:rsidRDefault="00F12D94" w:rsidP="00B544A5">
                  <w:pPr>
                    <w:spacing w:after="0" w:line="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5</w:t>
                  </w:r>
                </w:p>
              </w:tc>
            </w:tr>
          </w:tbl>
          <w:p w14:paraId="41599C06" w14:textId="6370077C" w:rsidR="00491A36" w:rsidRPr="00A26630" w:rsidRDefault="00491A36" w:rsidP="00B544A5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4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14:paraId="688E301B" w14:textId="762C9379" w:rsidR="00491A36" w:rsidRPr="00A26630" w:rsidRDefault="003D73FD" w:rsidP="00B544A5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  <w:r w:rsidRPr="00A26630">
              <w:rPr>
                <w:rFonts w:ascii="Arial" w:hAnsi="Arial" w:cs="Arial"/>
                <w:sz w:val="20"/>
                <w:szCs w:val="20"/>
              </w:rPr>
              <w:t xml:space="preserve">System: Shimadzu </w:t>
            </w:r>
            <w:r w:rsidR="00F12D94">
              <w:rPr>
                <w:rFonts w:ascii="Arial" w:hAnsi="Arial" w:cs="Arial"/>
                <w:sz w:val="20"/>
                <w:szCs w:val="20"/>
              </w:rPr>
              <w:t>9030</w:t>
            </w:r>
            <w:r w:rsidR="009C4E53">
              <w:rPr>
                <w:rFonts w:ascii="Arial" w:hAnsi="Arial" w:cs="Arial"/>
                <w:sz w:val="20"/>
                <w:szCs w:val="20"/>
              </w:rPr>
              <w:t xml:space="preserve"> triple quadrupole</w:t>
            </w:r>
            <w:r w:rsidR="00F12D94">
              <w:rPr>
                <w:rFonts w:ascii="Arial" w:hAnsi="Arial" w:cs="Arial"/>
                <w:sz w:val="20"/>
                <w:szCs w:val="20"/>
              </w:rPr>
              <w:t xml:space="preserve"> time of flight (</w:t>
            </w:r>
            <w:proofErr w:type="spellStart"/>
            <w:r w:rsidR="00F12D94">
              <w:rPr>
                <w:rFonts w:ascii="Arial" w:hAnsi="Arial" w:cs="Arial"/>
                <w:sz w:val="20"/>
                <w:szCs w:val="20"/>
              </w:rPr>
              <w:t>QToF</w:t>
            </w:r>
            <w:proofErr w:type="spellEnd"/>
            <w:r w:rsidR="00F12D94">
              <w:rPr>
                <w:rFonts w:ascii="Arial" w:hAnsi="Arial" w:cs="Arial"/>
                <w:sz w:val="20"/>
                <w:szCs w:val="20"/>
              </w:rPr>
              <w:t>)</w:t>
            </w:r>
          </w:p>
          <w:p w14:paraId="180062FF" w14:textId="16F2BD46" w:rsidR="003D73FD" w:rsidRPr="00A26630" w:rsidRDefault="009C4E53" w:rsidP="00B544A5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Mode</w:t>
            </w:r>
            <w:r w:rsidR="003D73FD" w:rsidRPr="00A26630">
              <w:rPr>
                <w:rFonts w:ascii="Arial" w:hAnsi="Arial" w:cs="Arial"/>
                <w:sz w:val="20"/>
                <w:szCs w:val="20"/>
              </w:rPr>
              <w:t xml:space="preserve">: </w:t>
            </w:r>
            <w:r w:rsidR="000F22B0">
              <w:rPr>
                <w:rFonts w:ascii="Arial" w:hAnsi="Arial" w:cs="Arial"/>
                <w:sz w:val="20"/>
                <w:szCs w:val="20"/>
              </w:rPr>
              <w:t>Electrospray</w:t>
            </w:r>
            <w:r w:rsidR="00EC4F56">
              <w:rPr>
                <w:rFonts w:ascii="Arial" w:hAnsi="Arial" w:cs="Arial"/>
                <w:sz w:val="20"/>
                <w:szCs w:val="20"/>
              </w:rPr>
              <w:t xml:space="preserve"> ionization</w:t>
            </w:r>
          </w:p>
          <w:p w14:paraId="4DAF9E16" w14:textId="7304BE2B" w:rsidR="003D73FD" w:rsidRPr="00A26630" w:rsidRDefault="003D73FD" w:rsidP="00B544A5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  <w:r w:rsidRPr="00A26630">
              <w:rPr>
                <w:rFonts w:ascii="Arial" w:hAnsi="Arial" w:cs="Arial"/>
                <w:sz w:val="20"/>
                <w:szCs w:val="20"/>
              </w:rPr>
              <w:t>Polarity: Positive mode</w:t>
            </w:r>
          </w:p>
          <w:p w14:paraId="19D59C1B" w14:textId="7D06596E" w:rsidR="003D73FD" w:rsidRPr="00A26630" w:rsidRDefault="003D73FD" w:rsidP="00B544A5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  <w:r w:rsidRPr="00A26630">
              <w:rPr>
                <w:rFonts w:ascii="Arial" w:hAnsi="Arial" w:cs="Arial"/>
                <w:sz w:val="20"/>
                <w:szCs w:val="20"/>
              </w:rPr>
              <w:t>Main-Interface</w:t>
            </w:r>
            <w:r w:rsidR="00A26630" w:rsidRPr="00A26630">
              <w:rPr>
                <w:rFonts w:ascii="Arial" w:hAnsi="Arial" w:cs="Arial"/>
                <w:sz w:val="20"/>
                <w:szCs w:val="20"/>
              </w:rPr>
              <w:t>:</w:t>
            </w:r>
          </w:p>
          <w:p w14:paraId="05E13941" w14:textId="6E838196" w:rsidR="00110988" w:rsidRDefault="00A26630" w:rsidP="00B544A5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  <w:r w:rsidRPr="00A26630">
              <w:rPr>
                <w:rFonts w:ascii="Arial" w:hAnsi="Arial" w:cs="Arial"/>
                <w:sz w:val="20"/>
                <w:szCs w:val="20"/>
              </w:rPr>
              <w:t xml:space="preserve">     </w:t>
            </w:r>
            <w:r w:rsidR="00110988" w:rsidRPr="00A26630">
              <w:rPr>
                <w:rFonts w:ascii="Arial" w:hAnsi="Arial" w:cs="Arial"/>
                <w:sz w:val="20"/>
                <w:szCs w:val="20"/>
              </w:rPr>
              <w:t xml:space="preserve">· </w:t>
            </w:r>
            <w:r w:rsidR="00110988">
              <w:rPr>
                <w:rFonts w:ascii="Arial" w:hAnsi="Arial" w:cs="Arial"/>
                <w:sz w:val="20"/>
                <w:szCs w:val="20"/>
              </w:rPr>
              <w:t>Interface voltage: 4</w:t>
            </w:r>
            <w:r w:rsidR="000F22B0">
              <w:rPr>
                <w:rFonts w:ascii="Arial" w:hAnsi="Arial" w:cs="Arial"/>
                <w:sz w:val="20"/>
                <w:szCs w:val="20"/>
              </w:rPr>
              <w:t>.</w:t>
            </w:r>
            <w:r w:rsidR="00333A15">
              <w:rPr>
                <w:rFonts w:ascii="Arial" w:hAnsi="Arial" w:cs="Arial"/>
                <w:sz w:val="20"/>
                <w:szCs w:val="20"/>
              </w:rPr>
              <w:t>0</w:t>
            </w:r>
            <w:r w:rsidR="00110988">
              <w:rPr>
                <w:rFonts w:ascii="Arial" w:hAnsi="Arial" w:cs="Arial"/>
                <w:sz w:val="20"/>
                <w:szCs w:val="20"/>
              </w:rPr>
              <w:t xml:space="preserve"> kV</w:t>
            </w:r>
            <w:r w:rsidR="00F12D94">
              <w:rPr>
                <w:rFonts w:ascii="Arial" w:hAnsi="Arial" w:cs="Arial"/>
                <w:sz w:val="20"/>
                <w:szCs w:val="20"/>
              </w:rPr>
              <w:t xml:space="preserve"> (+), -3.</w:t>
            </w:r>
            <w:r w:rsidR="00333A15">
              <w:rPr>
                <w:rFonts w:ascii="Arial" w:hAnsi="Arial" w:cs="Arial"/>
                <w:sz w:val="20"/>
                <w:szCs w:val="20"/>
              </w:rPr>
              <w:t>0</w:t>
            </w:r>
            <w:r w:rsidR="00F12D94">
              <w:rPr>
                <w:rFonts w:ascii="Arial" w:hAnsi="Arial" w:cs="Arial"/>
                <w:sz w:val="20"/>
                <w:szCs w:val="20"/>
              </w:rPr>
              <w:t xml:space="preserve"> kV (-)</w:t>
            </w:r>
            <w:r w:rsidR="00110988" w:rsidRPr="00A26630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77A1D355" w14:textId="6F2B28AC" w:rsidR="00A26630" w:rsidRDefault="00110988" w:rsidP="00B544A5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</w:t>
            </w:r>
            <w:r w:rsidR="00A26630" w:rsidRPr="00A26630">
              <w:rPr>
                <w:rFonts w:ascii="Arial" w:hAnsi="Arial" w:cs="Arial"/>
                <w:sz w:val="20"/>
                <w:szCs w:val="20"/>
              </w:rPr>
              <w:t>· Nebulizing gas flow</w:t>
            </w:r>
            <w:r w:rsidR="00A26630">
              <w:rPr>
                <w:rFonts w:ascii="Arial" w:hAnsi="Arial" w:cs="Arial"/>
                <w:sz w:val="20"/>
                <w:szCs w:val="20"/>
              </w:rPr>
              <w:t xml:space="preserve">: </w:t>
            </w:r>
            <w:r w:rsidR="00F12D94">
              <w:rPr>
                <w:rFonts w:ascii="Arial" w:hAnsi="Arial" w:cs="Arial"/>
                <w:sz w:val="20"/>
                <w:szCs w:val="20"/>
              </w:rPr>
              <w:t>3</w:t>
            </w:r>
            <w:r w:rsidR="00A26630">
              <w:rPr>
                <w:rFonts w:ascii="Arial" w:hAnsi="Arial" w:cs="Arial"/>
                <w:sz w:val="20"/>
                <w:szCs w:val="20"/>
              </w:rPr>
              <w:t>.0 L/min</w:t>
            </w:r>
          </w:p>
          <w:p w14:paraId="705CA401" w14:textId="6029E7A6" w:rsidR="00A26630" w:rsidRDefault="00A26630" w:rsidP="00B544A5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  <w:r w:rsidRPr="00A26630">
              <w:rPr>
                <w:rFonts w:ascii="Arial" w:hAnsi="Arial" w:cs="Arial"/>
                <w:sz w:val="20"/>
                <w:szCs w:val="20"/>
              </w:rPr>
              <w:t xml:space="preserve">     · </w:t>
            </w:r>
            <w:r>
              <w:rPr>
                <w:rFonts w:ascii="Arial" w:hAnsi="Arial" w:cs="Arial"/>
                <w:sz w:val="20"/>
                <w:szCs w:val="20"/>
              </w:rPr>
              <w:t>Heating gas flow: 10.0 L/min</w:t>
            </w:r>
          </w:p>
          <w:p w14:paraId="6990695E" w14:textId="2ED063D6" w:rsidR="00A26630" w:rsidRDefault="00A26630" w:rsidP="00B544A5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  <w:r w:rsidRPr="00A26630">
              <w:rPr>
                <w:rFonts w:ascii="Arial" w:hAnsi="Arial" w:cs="Arial"/>
                <w:sz w:val="20"/>
                <w:szCs w:val="20"/>
              </w:rPr>
              <w:t xml:space="preserve">     · </w:t>
            </w:r>
            <w:r>
              <w:rPr>
                <w:rFonts w:ascii="Arial" w:hAnsi="Arial" w:cs="Arial"/>
                <w:sz w:val="20"/>
                <w:szCs w:val="20"/>
              </w:rPr>
              <w:t xml:space="preserve">Interface temperature: 300 </w:t>
            </w:r>
            <w:r w:rsidRPr="00A26630">
              <w:rPr>
                <w:rFonts w:ascii="Arial" w:hAnsi="Arial" w:cs="Arial"/>
                <w:sz w:val="20"/>
                <w:szCs w:val="20"/>
              </w:rPr>
              <w:t>°C</w:t>
            </w:r>
            <w:r w:rsidR="00F12D94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75E26BA8" w14:textId="08E52A9F" w:rsidR="00F12D94" w:rsidRDefault="00F12D94" w:rsidP="00F12D94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  <w:r w:rsidRPr="00A26630">
              <w:rPr>
                <w:rFonts w:ascii="Arial" w:hAnsi="Arial" w:cs="Arial"/>
                <w:sz w:val="20"/>
                <w:szCs w:val="20"/>
              </w:rPr>
              <w:t xml:space="preserve">     · </w:t>
            </w:r>
            <w:proofErr w:type="spellStart"/>
            <w:r w:rsidR="00333A15">
              <w:rPr>
                <w:rFonts w:ascii="Arial" w:hAnsi="Arial" w:cs="Arial"/>
                <w:sz w:val="20"/>
                <w:szCs w:val="20"/>
              </w:rPr>
              <w:t>Desolvation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 xml:space="preserve"> temperature: </w:t>
            </w:r>
            <w:r w:rsidR="00333A15">
              <w:rPr>
                <w:rFonts w:ascii="Arial" w:hAnsi="Arial" w:cs="Arial"/>
                <w:sz w:val="20"/>
                <w:szCs w:val="20"/>
              </w:rPr>
              <w:t>526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A26630">
              <w:rPr>
                <w:rFonts w:ascii="Arial" w:hAnsi="Arial" w:cs="Arial"/>
                <w:sz w:val="20"/>
                <w:szCs w:val="20"/>
              </w:rPr>
              <w:t>°C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2DFCD3A5" w14:textId="22D3709B" w:rsidR="00A26630" w:rsidRPr="00A26630" w:rsidRDefault="00A26630" w:rsidP="00B544A5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Ion guide</w:t>
            </w:r>
            <w:r w:rsidRPr="00A26630">
              <w:rPr>
                <w:rFonts w:ascii="Arial" w:hAnsi="Arial" w:cs="Arial"/>
                <w:sz w:val="20"/>
                <w:szCs w:val="20"/>
              </w:rPr>
              <w:t>:</w:t>
            </w:r>
          </w:p>
          <w:p w14:paraId="5750377C" w14:textId="27ED00C0" w:rsidR="00A26630" w:rsidRDefault="00A26630" w:rsidP="00B544A5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  <w:r w:rsidRPr="00A26630">
              <w:rPr>
                <w:rFonts w:ascii="Arial" w:hAnsi="Arial" w:cs="Arial"/>
                <w:sz w:val="20"/>
                <w:szCs w:val="20"/>
              </w:rPr>
              <w:t xml:space="preserve">     · </w:t>
            </w:r>
            <w:r>
              <w:rPr>
                <w:rFonts w:ascii="Arial" w:hAnsi="Arial" w:cs="Arial"/>
                <w:sz w:val="20"/>
                <w:szCs w:val="20"/>
              </w:rPr>
              <w:t>Drying gas flow: 10.0 L/min</w:t>
            </w:r>
          </w:p>
          <w:p w14:paraId="20EE0515" w14:textId="7EA45743" w:rsidR="003D73FD" w:rsidRDefault="00A26630" w:rsidP="00B544A5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  <w:r w:rsidRPr="00A26630">
              <w:rPr>
                <w:rFonts w:ascii="Arial" w:hAnsi="Arial" w:cs="Arial"/>
                <w:sz w:val="20"/>
                <w:szCs w:val="20"/>
              </w:rPr>
              <w:t xml:space="preserve">     · </w:t>
            </w:r>
            <w:r>
              <w:rPr>
                <w:rFonts w:ascii="Arial" w:hAnsi="Arial" w:cs="Arial"/>
                <w:sz w:val="20"/>
                <w:szCs w:val="20"/>
              </w:rPr>
              <w:t xml:space="preserve">DL temperature: 250 </w:t>
            </w:r>
            <w:r w:rsidRPr="00A26630">
              <w:rPr>
                <w:rFonts w:ascii="Arial" w:hAnsi="Arial" w:cs="Arial"/>
                <w:sz w:val="20"/>
                <w:szCs w:val="20"/>
              </w:rPr>
              <w:t>°C</w:t>
            </w:r>
          </w:p>
          <w:p w14:paraId="5EF1B908" w14:textId="77777777" w:rsidR="00A26630" w:rsidRDefault="00A26630" w:rsidP="00B544A5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  <w:r w:rsidRPr="00A26630">
              <w:rPr>
                <w:rFonts w:ascii="Arial" w:hAnsi="Arial" w:cs="Arial"/>
                <w:sz w:val="20"/>
                <w:szCs w:val="20"/>
              </w:rPr>
              <w:t xml:space="preserve">     · </w:t>
            </w:r>
            <w:r>
              <w:rPr>
                <w:rFonts w:ascii="Arial" w:hAnsi="Arial" w:cs="Arial"/>
                <w:sz w:val="20"/>
                <w:szCs w:val="20"/>
              </w:rPr>
              <w:t xml:space="preserve">Heat block temperature: 400 </w:t>
            </w:r>
            <w:r w:rsidRPr="00A26630">
              <w:rPr>
                <w:rFonts w:ascii="Arial" w:hAnsi="Arial" w:cs="Arial"/>
                <w:sz w:val="20"/>
                <w:szCs w:val="20"/>
              </w:rPr>
              <w:t>°C</w:t>
            </w:r>
          </w:p>
          <w:p w14:paraId="25C35997" w14:textId="75A1E597" w:rsidR="000F22B0" w:rsidRPr="00A26630" w:rsidRDefault="000F22B0" w:rsidP="00B544A5">
            <w:pPr>
              <w:spacing w:after="0" w:line="0" w:lineRule="atLeast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62379704" w14:textId="22664208" w:rsidR="00AF3E50" w:rsidRDefault="00AF3E50" w:rsidP="00A04D33">
      <w:pPr>
        <w:spacing w:after="0"/>
      </w:pPr>
    </w:p>
    <w:p w14:paraId="68CE37C7" w14:textId="77777777" w:rsidR="00CC750C" w:rsidRDefault="00CC750C" w:rsidP="00306532">
      <w:pPr>
        <w:spacing w:after="0" w:line="259" w:lineRule="auto"/>
        <w:rPr>
          <w:rFonts w:ascii="Arial" w:hAnsi="Arial" w:cs="Arial"/>
          <w:sz w:val="16"/>
          <w:szCs w:val="16"/>
          <w:u w:val="single"/>
        </w:rPr>
        <w:sectPr w:rsidR="00CC750C" w:rsidSect="00CC3375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tbl>
      <w:tblPr>
        <w:tblStyle w:val="TableGrid"/>
        <w:tblW w:w="9632" w:type="dxa"/>
        <w:tblLayout w:type="fixed"/>
        <w:tblLook w:val="04A0" w:firstRow="1" w:lastRow="0" w:firstColumn="1" w:lastColumn="0" w:noHBand="0" w:noVBand="1"/>
      </w:tblPr>
      <w:tblGrid>
        <w:gridCol w:w="672"/>
        <w:gridCol w:w="763"/>
        <w:gridCol w:w="1170"/>
        <w:gridCol w:w="1170"/>
        <w:gridCol w:w="4542"/>
        <w:gridCol w:w="1315"/>
      </w:tblGrid>
      <w:tr w:rsidR="00C147BA" w:rsidRPr="00CC3375" w14:paraId="0EB1D61A" w14:textId="77777777" w:rsidTr="00C147BA">
        <w:tc>
          <w:tcPr>
            <w:tcW w:w="9632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480DD2C" w14:textId="059E63C1" w:rsidR="00C147BA" w:rsidRPr="00C147BA" w:rsidRDefault="00C147BA" w:rsidP="00306532">
            <w:pPr>
              <w:spacing w:after="0" w:line="259" w:lineRule="auto"/>
              <w:rPr>
                <w:rFonts w:ascii="Arial" w:hAnsi="Arial" w:cs="Arial"/>
                <w:b/>
                <w:bCs/>
              </w:rPr>
            </w:pPr>
            <w:r w:rsidRPr="00C147BA">
              <w:rPr>
                <w:rFonts w:ascii="Arial" w:hAnsi="Arial" w:cs="Arial"/>
                <w:b/>
                <w:bCs/>
              </w:rPr>
              <w:lastRenderedPageBreak/>
              <w:t>Table 1: Proposed identification of constituents of Kratom C extract using UHPLC-HRMS</w:t>
            </w:r>
            <w:r w:rsidR="00D907BA">
              <w:rPr>
                <w:rFonts w:ascii="Arial" w:hAnsi="Arial" w:cs="Arial"/>
                <w:b/>
                <w:bCs/>
              </w:rPr>
              <w:t>.</w:t>
            </w:r>
          </w:p>
        </w:tc>
      </w:tr>
      <w:tr w:rsidR="00DB0C7D" w:rsidRPr="00CC3375" w14:paraId="79E31EBD" w14:textId="77777777" w:rsidTr="00C147BA">
        <w:tc>
          <w:tcPr>
            <w:tcW w:w="672" w:type="dxa"/>
            <w:shd w:val="clear" w:color="auto" w:fill="E7E6E6" w:themeFill="background2"/>
            <w:vAlign w:val="center"/>
          </w:tcPr>
          <w:p w14:paraId="7BD2A76D" w14:textId="02A77BC0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Peak No.</w:t>
            </w:r>
          </w:p>
        </w:tc>
        <w:tc>
          <w:tcPr>
            <w:tcW w:w="763" w:type="dxa"/>
            <w:shd w:val="clear" w:color="auto" w:fill="E7E6E6" w:themeFill="background2"/>
            <w:vAlign w:val="center"/>
          </w:tcPr>
          <w:p w14:paraId="5B6E01A0" w14:textId="045AA39D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RT (min)</w:t>
            </w:r>
          </w:p>
        </w:tc>
        <w:tc>
          <w:tcPr>
            <w:tcW w:w="1170" w:type="dxa"/>
            <w:shd w:val="clear" w:color="auto" w:fill="E7E6E6" w:themeFill="background2"/>
            <w:vAlign w:val="center"/>
          </w:tcPr>
          <w:p w14:paraId="26413FCD" w14:textId="7AC0EBEE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i/>
                <w:iCs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 xml:space="preserve">Exp. </w:t>
            </w:r>
            <w:r w:rsidRPr="00CC3375">
              <w:rPr>
                <w:rFonts w:ascii="Arial" w:hAnsi="Arial" w:cs="Arial"/>
                <w:i/>
                <w:iCs/>
                <w:sz w:val="20"/>
                <w:szCs w:val="20"/>
              </w:rPr>
              <w:t>m/z</w:t>
            </w:r>
          </w:p>
        </w:tc>
        <w:tc>
          <w:tcPr>
            <w:tcW w:w="1170" w:type="dxa"/>
            <w:shd w:val="clear" w:color="auto" w:fill="E7E6E6" w:themeFill="background2"/>
            <w:vAlign w:val="center"/>
          </w:tcPr>
          <w:p w14:paraId="48156A1C" w14:textId="3929676C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 xml:space="preserve">Mass accuracy </w:t>
            </w:r>
            <w:r w:rsidRPr="00CC3375">
              <w:rPr>
                <w:rFonts w:ascii="Arial" w:hAnsi="Arial" w:cs="Arial"/>
                <w:sz w:val="20"/>
                <w:szCs w:val="20"/>
              </w:rPr>
              <w:br/>
              <w:t>(ppm)</w:t>
            </w:r>
          </w:p>
        </w:tc>
        <w:tc>
          <w:tcPr>
            <w:tcW w:w="4542" w:type="dxa"/>
            <w:shd w:val="clear" w:color="auto" w:fill="E7E6E6" w:themeFill="background2"/>
            <w:vAlign w:val="center"/>
          </w:tcPr>
          <w:p w14:paraId="369B1148" w14:textId="3ACB2275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Proposed ID</w:t>
            </w:r>
            <w:r w:rsidR="004D0631">
              <w:rPr>
                <w:rFonts w:ascii="Arial" w:hAnsi="Arial" w:cs="Arial"/>
                <w:sz w:val="20"/>
                <w:szCs w:val="20"/>
              </w:rPr>
              <w:t>’</w:t>
            </w:r>
            <w:r w:rsidRPr="00CC3375">
              <w:rPr>
                <w:rFonts w:ascii="Arial" w:hAnsi="Arial" w:cs="Arial"/>
                <w:sz w:val="20"/>
                <w:szCs w:val="20"/>
              </w:rPr>
              <w:t xml:space="preserve">s </w:t>
            </w:r>
            <w:r w:rsidRPr="00CC3375">
              <w:rPr>
                <w:rFonts w:ascii="Arial" w:hAnsi="Arial" w:cs="Arial"/>
                <w:sz w:val="20"/>
                <w:szCs w:val="20"/>
              </w:rPr>
              <w:br/>
              <w:t xml:space="preserve">(Confirmed with Std in </w:t>
            </w:r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green</w:t>
            </w:r>
            <w:r w:rsidRPr="00CC3375">
              <w:rPr>
                <w:rFonts w:ascii="Arial" w:hAnsi="Arial" w:cs="Arial"/>
                <w:sz w:val="20"/>
                <w:szCs w:val="20"/>
              </w:rPr>
              <w:t>)</w:t>
            </w:r>
          </w:p>
          <w:p w14:paraId="30396BCC" w14:textId="2E5EDEC9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 xml:space="preserve">(Most probable ID is </w:t>
            </w:r>
            <w:r w:rsidRPr="00CC3375">
              <w:rPr>
                <w:rFonts w:ascii="Arial" w:hAnsi="Arial" w:cs="Arial"/>
                <w:b/>
                <w:bCs/>
                <w:color w:val="BF8F00" w:themeColor="accent4" w:themeShade="BF"/>
                <w:sz w:val="20"/>
                <w:szCs w:val="20"/>
              </w:rPr>
              <w:t>yellow</w:t>
            </w:r>
            <w:r w:rsidRPr="00CC3375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315" w:type="dxa"/>
            <w:shd w:val="clear" w:color="auto" w:fill="E7E6E6" w:themeFill="background2"/>
            <w:vAlign w:val="center"/>
          </w:tcPr>
          <w:p w14:paraId="25E94029" w14:textId="0470D97A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Molecular Formula</w:t>
            </w:r>
          </w:p>
        </w:tc>
      </w:tr>
      <w:tr w:rsidR="00DB0C7D" w:rsidRPr="00CC3375" w14:paraId="393024F3" w14:textId="77777777" w:rsidTr="00CC3375">
        <w:tc>
          <w:tcPr>
            <w:tcW w:w="672" w:type="dxa"/>
            <w:vAlign w:val="center"/>
          </w:tcPr>
          <w:p w14:paraId="191F3259" w14:textId="6894D7B4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63" w:type="dxa"/>
            <w:vAlign w:val="center"/>
          </w:tcPr>
          <w:p w14:paraId="5CDB3335" w14:textId="390682A7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.864</w:t>
            </w:r>
          </w:p>
        </w:tc>
        <w:tc>
          <w:tcPr>
            <w:tcW w:w="1170" w:type="dxa"/>
            <w:vAlign w:val="center"/>
          </w:tcPr>
          <w:p w14:paraId="60485EE7" w14:textId="016AB32D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91.0863</w:t>
            </w:r>
          </w:p>
        </w:tc>
        <w:tc>
          <w:tcPr>
            <w:tcW w:w="1170" w:type="dxa"/>
            <w:vAlign w:val="center"/>
          </w:tcPr>
          <w:p w14:paraId="77DF0653" w14:textId="311744B0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3.73</w:t>
            </w:r>
          </w:p>
        </w:tc>
        <w:tc>
          <w:tcPr>
            <w:tcW w:w="4542" w:type="dxa"/>
            <w:vAlign w:val="bottom"/>
          </w:tcPr>
          <w:p w14:paraId="536DBE46" w14:textId="789499D9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Epicatechin</w:t>
            </w:r>
          </w:p>
        </w:tc>
        <w:tc>
          <w:tcPr>
            <w:tcW w:w="1315" w:type="dxa"/>
            <w:vAlign w:val="center"/>
          </w:tcPr>
          <w:p w14:paraId="34297506" w14:textId="1276133E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15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14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6</w:t>
            </w:r>
          </w:p>
        </w:tc>
      </w:tr>
      <w:tr w:rsidR="00DB0C7D" w:rsidRPr="00CC3375" w14:paraId="1278119A" w14:textId="77777777" w:rsidTr="00CC3375">
        <w:tc>
          <w:tcPr>
            <w:tcW w:w="672" w:type="dxa"/>
            <w:vAlign w:val="center"/>
          </w:tcPr>
          <w:p w14:paraId="07063FB2" w14:textId="3123F08E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63" w:type="dxa"/>
            <w:vAlign w:val="center"/>
          </w:tcPr>
          <w:p w14:paraId="15C632BC" w14:textId="49CF1FC0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.512</w:t>
            </w:r>
          </w:p>
        </w:tc>
        <w:tc>
          <w:tcPr>
            <w:tcW w:w="1170" w:type="dxa"/>
            <w:vAlign w:val="center"/>
          </w:tcPr>
          <w:p w14:paraId="6F950A12" w14:textId="75688688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1170" w:type="dxa"/>
            <w:vAlign w:val="center"/>
          </w:tcPr>
          <w:p w14:paraId="7998D9C4" w14:textId="64B2D14D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2.98</w:t>
            </w:r>
          </w:p>
        </w:tc>
        <w:tc>
          <w:tcPr>
            <w:tcW w:w="4542" w:type="dxa"/>
            <w:vAlign w:val="bottom"/>
          </w:tcPr>
          <w:p w14:paraId="43B04216" w14:textId="42029EF4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5BE40F0C" w14:textId="56CCE0A7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DB0C7D" w:rsidRPr="00CC3375" w14:paraId="553961B5" w14:textId="77777777" w:rsidTr="00CC3375">
        <w:tc>
          <w:tcPr>
            <w:tcW w:w="672" w:type="dxa"/>
            <w:vAlign w:val="center"/>
          </w:tcPr>
          <w:p w14:paraId="2347F5D9" w14:textId="4AD03B19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63" w:type="dxa"/>
            <w:vAlign w:val="center"/>
          </w:tcPr>
          <w:p w14:paraId="1AAF4274" w14:textId="2A01F5D9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.867</w:t>
            </w:r>
          </w:p>
        </w:tc>
        <w:tc>
          <w:tcPr>
            <w:tcW w:w="1170" w:type="dxa"/>
            <w:vAlign w:val="center"/>
          </w:tcPr>
          <w:p w14:paraId="50950D98" w14:textId="45FE10A9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1170" w:type="dxa"/>
            <w:vAlign w:val="center"/>
          </w:tcPr>
          <w:p w14:paraId="7D9B5709" w14:textId="3B146E1C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3.94</w:t>
            </w:r>
          </w:p>
        </w:tc>
        <w:tc>
          <w:tcPr>
            <w:tcW w:w="4542" w:type="dxa"/>
            <w:vAlign w:val="bottom"/>
          </w:tcPr>
          <w:p w14:paraId="01375591" w14:textId="77E74051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42DA4AE1" w14:textId="073E8163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DB0C7D" w:rsidRPr="00CC3375" w14:paraId="22C97FC6" w14:textId="77777777" w:rsidTr="00CC3375">
        <w:tc>
          <w:tcPr>
            <w:tcW w:w="672" w:type="dxa"/>
            <w:vAlign w:val="center"/>
          </w:tcPr>
          <w:p w14:paraId="156630AD" w14:textId="3177FACF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63" w:type="dxa"/>
            <w:vAlign w:val="center"/>
          </w:tcPr>
          <w:p w14:paraId="0C66211C" w14:textId="28414B4B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.916</w:t>
            </w:r>
          </w:p>
        </w:tc>
        <w:tc>
          <w:tcPr>
            <w:tcW w:w="1170" w:type="dxa"/>
            <w:vAlign w:val="center"/>
          </w:tcPr>
          <w:p w14:paraId="4510F4DB" w14:textId="3ED1EF26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01.2071</w:t>
            </w:r>
          </w:p>
        </w:tc>
        <w:tc>
          <w:tcPr>
            <w:tcW w:w="1170" w:type="dxa"/>
            <w:vAlign w:val="center"/>
          </w:tcPr>
          <w:p w14:paraId="49500599" w14:textId="19D0FAAC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2.21</w:t>
            </w:r>
          </w:p>
        </w:tc>
        <w:tc>
          <w:tcPr>
            <w:tcW w:w="4542" w:type="dxa"/>
            <w:vAlign w:val="bottom"/>
          </w:tcPr>
          <w:p w14:paraId="368E4C8D" w14:textId="3EDF54D7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mitra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specio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tipulatine</w:t>
            </w:r>
            <w:proofErr w:type="spellEnd"/>
          </w:p>
        </w:tc>
        <w:tc>
          <w:tcPr>
            <w:tcW w:w="1315" w:type="dxa"/>
            <w:vAlign w:val="center"/>
          </w:tcPr>
          <w:p w14:paraId="0C1B92A5" w14:textId="20D15C38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2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DB0C7D" w:rsidRPr="00CC3375" w14:paraId="0E9366E2" w14:textId="77777777" w:rsidTr="00CC3375">
        <w:tc>
          <w:tcPr>
            <w:tcW w:w="672" w:type="dxa"/>
            <w:vAlign w:val="center"/>
          </w:tcPr>
          <w:p w14:paraId="27378721" w14:textId="62DDB109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63" w:type="dxa"/>
            <w:vAlign w:val="center"/>
          </w:tcPr>
          <w:p w14:paraId="1847B94F" w14:textId="6BF23E55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.972</w:t>
            </w:r>
          </w:p>
        </w:tc>
        <w:tc>
          <w:tcPr>
            <w:tcW w:w="1170" w:type="dxa"/>
            <w:vAlign w:val="center"/>
          </w:tcPr>
          <w:p w14:paraId="129CC7A5" w14:textId="16D050C9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3.2071</w:t>
            </w:r>
          </w:p>
        </w:tc>
        <w:tc>
          <w:tcPr>
            <w:tcW w:w="1170" w:type="dxa"/>
            <w:vAlign w:val="center"/>
          </w:tcPr>
          <w:p w14:paraId="25EBD03E" w14:textId="012D4B71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2.41</w:t>
            </w:r>
          </w:p>
        </w:tc>
        <w:tc>
          <w:tcPr>
            <w:tcW w:w="4542" w:type="dxa"/>
            <w:vAlign w:val="bottom"/>
          </w:tcPr>
          <w:p w14:paraId="23A3C468" w14:textId="1DF39D72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Epiallo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5CB29DD9" w14:textId="1ACB88D8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DB0C7D" w:rsidRPr="00CC3375" w14:paraId="698EA615" w14:textId="77777777" w:rsidTr="00CC3375">
        <w:tc>
          <w:tcPr>
            <w:tcW w:w="672" w:type="dxa"/>
            <w:vAlign w:val="center"/>
          </w:tcPr>
          <w:p w14:paraId="47DEA75F" w14:textId="6DDD9E4D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763" w:type="dxa"/>
            <w:vAlign w:val="center"/>
          </w:tcPr>
          <w:p w14:paraId="43C7B4FD" w14:textId="474E24A9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.973</w:t>
            </w:r>
          </w:p>
        </w:tc>
        <w:tc>
          <w:tcPr>
            <w:tcW w:w="1170" w:type="dxa"/>
            <w:vAlign w:val="center"/>
          </w:tcPr>
          <w:p w14:paraId="5F7720B4" w14:textId="50B7E98A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3.1965</w:t>
            </w:r>
          </w:p>
        </w:tc>
        <w:tc>
          <w:tcPr>
            <w:tcW w:w="1170" w:type="dxa"/>
            <w:vAlign w:val="center"/>
          </w:tcPr>
          <w:p w14:paraId="4900934B" w14:textId="41B3CEF2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0.22</w:t>
            </w:r>
          </w:p>
        </w:tc>
        <w:tc>
          <w:tcPr>
            <w:tcW w:w="4542" w:type="dxa"/>
            <w:vAlign w:val="bottom"/>
          </w:tcPr>
          <w:p w14:paraId="782E8E93" w14:textId="18C6A3A9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orynoxeine</w:t>
            </w:r>
            <w:proofErr w:type="spellEnd"/>
          </w:p>
        </w:tc>
        <w:tc>
          <w:tcPr>
            <w:tcW w:w="1315" w:type="dxa"/>
            <w:vAlign w:val="center"/>
          </w:tcPr>
          <w:p w14:paraId="2D20A0E7" w14:textId="0D4D784D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2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6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DB0C7D" w:rsidRPr="00CC3375" w14:paraId="01EB394F" w14:textId="77777777" w:rsidTr="00CC3375">
        <w:tc>
          <w:tcPr>
            <w:tcW w:w="672" w:type="dxa"/>
            <w:vAlign w:val="center"/>
          </w:tcPr>
          <w:p w14:paraId="208668E5" w14:textId="6A0EEFB9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763" w:type="dxa"/>
            <w:vAlign w:val="center"/>
          </w:tcPr>
          <w:p w14:paraId="5F72D6EE" w14:textId="1BE142E2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014</w:t>
            </w:r>
          </w:p>
        </w:tc>
        <w:tc>
          <w:tcPr>
            <w:tcW w:w="1170" w:type="dxa"/>
            <w:vAlign w:val="center"/>
          </w:tcPr>
          <w:p w14:paraId="53AC5C13" w14:textId="3A8727A7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5.2122</w:t>
            </w:r>
          </w:p>
        </w:tc>
        <w:tc>
          <w:tcPr>
            <w:tcW w:w="1170" w:type="dxa"/>
            <w:vAlign w:val="center"/>
          </w:tcPr>
          <w:p w14:paraId="73FAE3B8" w14:textId="2A16E9CA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3.10</w:t>
            </w:r>
          </w:p>
        </w:tc>
        <w:tc>
          <w:tcPr>
            <w:tcW w:w="4542" w:type="dxa"/>
            <w:vAlign w:val="bottom"/>
          </w:tcPr>
          <w:p w14:paraId="16552929" w14:textId="17813EEC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 xml:space="preserve">3-epicorynoxine B, 3-epirhynchophylline, 9-hydroxycorynantheidin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rhynchophylline</w:t>
            </w:r>
            <w:proofErr w:type="spellEnd"/>
          </w:p>
        </w:tc>
        <w:tc>
          <w:tcPr>
            <w:tcW w:w="1315" w:type="dxa"/>
            <w:vAlign w:val="center"/>
          </w:tcPr>
          <w:p w14:paraId="5C18BEB8" w14:textId="700CCD6E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2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DB0C7D" w:rsidRPr="00CC3375" w14:paraId="39C4EFA1" w14:textId="77777777" w:rsidTr="00CC3375">
        <w:tc>
          <w:tcPr>
            <w:tcW w:w="672" w:type="dxa"/>
            <w:vAlign w:val="center"/>
          </w:tcPr>
          <w:p w14:paraId="4DBF45F9" w14:textId="5A0F80DE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763" w:type="dxa"/>
            <w:vAlign w:val="center"/>
          </w:tcPr>
          <w:p w14:paraId="3DEC4975" w14:textId="2BCFA9A0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195</w:t>
            </w:r>
          </w:p>
        </w:tc>
        <w:tc>
          <w:tcPr>
            <w:tcW w:w="1170" w:type="dxa"/>
            <w:vAlign w:val="center"/>
          </w:tcPr>
          <w:p w14:paraId="2CCAEBD7" w14:textId="6E09074F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5.2122</w:t>
            </w:r>
          </w:p>
        </w:tc>
        <w:tc>
          <w:tcPr>
            <w:tcW w:w="1170" w:type="dxa"/>
            <w:vAlign w:val="center"/>
          </w:tcPr>
          <w:p w14:paraId="220F441E" w14:textId="4C13C173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3.16</w:t>
            </w:r>
          </w:p>
        </w:tc>
        <w:tc>
          <w:tcPr>
            <w:tcW w:w="4542" w:type="dxa"/>
            <w:vAlign w:val="bottom"/>
          </w:tcPr>
          <w:p w14:paraId="7FC664E1" w14:textId="5457A3DF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 xml:space="preserve">3-epicorynoxine B, 3-epirhynchophylline, 9-hydroxycorynantheidin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rhynchophylline</w:t>
            </w:r>
            <w:proofErr w:type="spellEnd"/>
          </w:p>
        </w:tc>
        <w:tc>
          <w:tcPr>
            <w:tcW w:w="1315" w:type="dxa"/>
            <w:vAlign w:val="center"/>
          </w:tcPr>
          <w:p w14:paraId="7918FA67" w14:textId="3631DC4A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2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DB0C7D" w:rsidRPr="00CC3375" w14:paraId="28840283" w14:textId="77777777" w:rsidTr="00CC3375">
        <w:tc>
          <w:tcPr>
            <w:tcW w:w="672" w:type="dxa"/>
            <w:vAlign w:val="center"/>
          </w:tcPr>
          <w:p w14:paraId="1CB60813" w14:textId="1FCFBDBC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9</w:t>
            </w:r>
          </w:p>
        </w:tc>
        <w:tc>
          <w:tcPr>
            <w:tcW w:w="763" w:type="dxa"/>
            <w:vAlign w:val="center"/>
          </w:tcPr>
          <w:p w14:paraId="0E60870A" w14:textId="58AB2A94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201</w:t>
            </w:r>
          </w:p>
        </w:tc>
        <w:tc>
          <w:tcPr>
            <w:tcW w:w="1170" w:type="dxa"/>
            <w:vAlign w:val="center"/>
          </w:tcPr>
          <w:p w14:paraId="28293EB6" w14:textId="6B6A5323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01.2071</w:t>
            </w:r>
          </w:p>
        </w:tc>
        <w:tc>
          <w:tcPr>
            <w:tcW w:w="1170" w:type="dxa"/>
            <w:vAlign w:val="center"/>
          </w:tcPr>
          <w:p w14:paraId="3CBD4522" w14:textId="2CF1352A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2.76</w:t>
            </w:r>
          </w:p>
        </w:tc>
        <w:tc>
          <w:tcPr>
            <w:tcW w:w="4542" w:type="dxa"/>
            <w:vAlign w:val="bottom"/>
          </w:tcPr>
          <w:p w14:paraId="515788CF" w14:textId="41368E6F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mitra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specio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tipulatine</w:t>
            </w:r>
            <w:proofErr w:type="spellEnd"/>
          </w:p>
        </w:tc>
        <w:tc>
          <w:tcPr>
            <w:tcW w:w="1315" w:type="dxa"/>
            <w:vAlign w:val="center"/>
          </w:tcPr>
          <w:p w14:paraId="26284BFC" w14:textId="379E95E7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2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DB0C7D" w:rsidRPr="00CC3375" w14:paraId="3BF92C78" w14:textId="77777777" w:rsidTr="00CC3375">
        <w:tc>
          <w:tcPr>
            <w:tcW w:w="672" w:type="dxa"/>
            <w:vAlign w:val="center"/>
          </w:tcPr>
          <w:p w14:paraId="0FE61AD5" w14:textId="7FAE9D26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763" w:type="dxa"/>
            <w:vAlign w:val="center"/>
          </w:tcPr>
          <w:p w14:paraId="09A01115" w14:textId="398D463C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216</w:t>
            </w:r>
          </w:p>
        </w:tc>
        <w:tc>
          <w:tcPr>
            <w:tcW w:w="1170" w:type="dxa"/>
            <w:vAlign w:val="center"/>
          </w:tcPr>
          <w:p w14:paraId="5CBC12D7" w14:textId="69046637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3.1965</w:t>
            </w:r>
          </w:p>
        </w:tc>
        <w:tc>
          <w:tcPr>
            <w:tcW w:w="1170" w:type="dxa"/>
            <w:vAlign w:val="center"/>
          </w:tcPr>
          <w:p w14:paraId="02DA776D" w14:textId="3C9164AC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.60</w:t>
            </w:r>
          </w:p>
        </w:tc>
        <w:tc>
          <w:tcPr>
            <w:tcW w:w="4542" w:type="dxa"/>
            <w:vAlign w:val="bottom"/>
          </w:tcPr>
          <w:p w14:paraId="362BB57F" w14:textId="65030BCB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orynoxeine</w:t>
            </w:r>
            <w:proofErr w:type="spellEnd"/>
          </w:p>
        </w:tc>
        <w:tc>
          <w:tcPr>
            <w:tcW w:w="1315" w:type="dxa"/>
            <w:vAlign w:val="center"/>
          </w:tcPr>
          <w:p w14:paraId="45DE987C" w14:textId="45CCDE07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2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6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DB0C7D" w:rsidRPr="00CC3375" w14:paraId="213C3064" w14:textId="77777777" w:rsidTr="00CC3375">
        <w:tc>
          <w:tcPr>
            <w:tcW w:w="672" w:type="dxa"/>
            <w:vAlign w:val="center"/>
          </w:tcPr>
          <w:p w14:paraId="4D40E656" w14:textId="68CFC26C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1</w:t>
            </w:r>
          </w:p>
        </w:tc>
        <w:tc>
          <w:tcPr>
            <w:tcW w:w="763" w:type="dxa"/>
            <w:vAlign w:val="center"/>
          </w:tcPr>
          <w:p w14:paraId="4DD14709" w14:textId="7BCC36CC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306</w:t>
            </w:r>
          </w:p>
        </w:tc>
        <w:tc>
          <w:tcPr>
            <w:tcW w:w="1170" w:type="dxa"/>
            <w:vAlign w:val="center"/>
          </w:tcPr>
          <w:p w14:paraId="709EFD48" w14:textId="68D23999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3.2071</w:t>
            </w:r>
          </w:p>
        </w:tc>
        <w:tc>
          <w:tcPr>
            <w:tcW w:w="1170" w:type="dxa"/>
            <w:vAlign w:val="center"/>
          </w:tcPr>
          <w:p w14:paraId="114681C2" w14:textId="30D00136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2.07</w:t>
            </w:r>
          </w:p>
        </w:tc>
        <w:tc>
          <w:tcPr>
            <w:tcW w:w="4542" w:type="dxa"/>
            <w:vAlign w:val="bottom"/>
          </w:tcPr>
          <w:p w14:paraId="1E67AB45" w14:textId="12242FB2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Epiallo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0A223024" w14:textId="1D9C3BFF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DB0C7D" w:rsidRPr="00CC3375" w14:paraId="27D70FCA" w14:textId="77777777" w:rsidTr="00CC3375">
        <w:tc>
          <w:tcPr>
            <w:tcW w:w="672" w:type="dxa"/>
            <w:vAlign w:val="center"/>
          </w:tcPr>
          <w:p w14:paraId="1D193529" w14:textId="0562A0C0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763" w:type="dxa"/>
            <w:vAlign w:val="center"/>
          </w:tcPr>
          <w:p w14:paraId="6B192EA6" w14:textId="645F297E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325</w:t>
            </w:r>
          </w:p>
        </w:tc>
        <w:tc>
          <w:tcPr>
            <w:tcW w:w="1170" w:type="dxa"/>
            <w:vAlign w:val="center"/>
          </w:tcPr>
          <w:p w14:paraId="401F7E75" w14:textId="63F898D1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5.2122</w:t>
            </w:r>
          </w:p>
        </w:tc>
        <w:tc>
          <w:tcPr>
            <w:tcW w:w="1170" w:type="dxa"/>
            <w:vAlign w:val="center"/>
          </w:tcPr>
          <w:p w14:paraId="0817A91F" w14:textId="36CB4F95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3.34</w:t>
            </w:r>
          </w:p>
        </w:tc>
        <w:tc>
          <w:tcPr>
            <w:tcW w:w="4542" w:type="dxa"/>
            <w:vAlign w:val="bottom"/>
          </w:tcPr>
          <w:p w14:paraId="13431491" w14:textId="58EC9B89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color w:val="BF8F00" w:themeColor="accent4" w:themeShade="BF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color w:val="BF8F00" w:themeColor="accent4" w:themeShade="BF"/>
                <w:sz w:val="20"/>
                <w:szCs w:val="20"/>
              </w:rPr>
              <w:t>Corynoxine</w:t>
            </w:r>
            <w:proofErr w:type="spellEnd"/>
            <w:r w:rsidRPr="00CC3375">
              <w:rPr>
                <w:rFonts w:ascii="Arial" w:hAnsi="Arial" w:cs="Arial"/>
                <w:color w:val="BF8F00" w:themeColor="accent4" w:themeShade="BF"/>
                <w:sz w:val="20"/>
                <w:szCs w:val="20"/>
              </w:rPr>
              <w:t xml:space="preserve"> B</w:t>
            </w:r>
          </w:p>
        </w:tc>
        <w:tc>
          <w:tcPr>
            <w:tcW w:w="1315" w:type="dxa"/>
            <w:vAlign w:val="center"/>
          </w:tcPr>
          <w:p w14:paraId="0F78ABC9" w14:textId="0DB65DC3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2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DB0C7D" w:rsidRPr="00CC3375" w14:paraId="74E5777C" w14:textId="77777777" w:rsidTr="00CC3375">
        <w:tc>
          <w:tcPr>
            <w:tcW w:w="672" w:type="dxa"/>
            <w:vAlign w:val="center"/>
          </w:tcPr>
          <w:p w14:paraId="00858D22" w14:textId="33BD8E5D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763" w:type="dxa"/>
            <w:vAlign w:val="center"/>
          </w:tcPr>
          <w:p w14:paraId="1E83EF2D" w14:textId="31C7AA81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369</w:t>
            </w:r>
          </w:p>
        </w:tc>
        <w:tc>
          <w:tcPr>
            <w:tcW w:w="1170" w:type="dxa"/>
            <w:vAlign w:val="center"/>
          </w:tcPr>
          <w:p w14:paraId="467B5010" w14:textId="530B7BE4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1170" w:type="dxa"/>
            <w:vAlign w:val="center"/>
          </w:tcPr>
          <w:p w14:paraId="6AB4064A" w14:textId="30B8CE3D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4.66</w:t>
            </w:r>
          </w:p>
        </w:tc>
        <w:tc>
          <w:tcPr>
            <w:tcW w:w="4542" w:type="dxa"/>
            <w:vAlign w:val="bottom"/>
          </w:tcPr>
          <w:p w14:paraId="03BB5C6E" w14:textId="0EBFAF48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45D5A541" w14:textId="2837B731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DB0C7D" w:rsidRPr="00CC3375" w14:paraId="6F659F8C" w14:textId="77777777" w:rsidTr="00CC3375">
        <w:tc>
          <w:tcPr>
            <w:tcW w:w="672" w:type="dxa"/>
            <w:vAlign w:val="center"/>
          </w:tcPr>
          <w:p w14:paraId="2225CF5A" w14:textId="0A0B4A7F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763" w:type="dxa"/>
            <w:vAlign w:val="center"/>
          </w:tcPr>
          <w:p w14:paraId="1F907A8D" w14:textId="53E4E7A3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511</w:t>
            </w:r>
          </w:p>
        </w:tc>
        <w:tc>
          <w:tcPr>
            <w:tcW w:w="1170" w:type="dxa"/>
            <w:vAlign w:val="center"/>
          </w:tcPr>
          <w:p w14:paraId="04BA384F" w14:textId="7A9CBE3B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1170" w:type="dxa"/>
            <w:vAlign w:val="center"/>
          </w:tcPr>
          <w:p w14:paraId="2E662129" w14:textId="3CCCBC19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2.98</w:t>
            </w:r>
          </w:p>
        </w:tc>
        <w:tc>
          <w:tcPr>
            <w:tcW w:w="4542" w:type="dxa"/>
            <w:vAlign w:val="bottom"/>
          </w:tcPr>
          <w:p w14:paraId="770EF44E" w14:textId="17623A60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7-hydroxymitragynine</w:t>
            </w:r>
          </w:p>
        </w:tc>
        <w:tc>
          <w:tcPr>
            <w:tcW w:w="1315" w:type="dxa"/>
            <w:vAlign w:val="center"/>
          </w:tcPr>
          <w:p w14:paraId="13BF4ABA" w14:textId="2DBB8F46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DB0C7D" w:rsidRPr="00CC3375" w14:paraId="1F172CC3" w14:textId="77777777" w:rsidTr="00CC3375">
        <w:tc>
          <w:tcPr>
            <w:tcW w:w="672" w:type="dxa"/>
            <w:vAlign w:val="center"/>
          </w:tcPr>
          <w:p w14:paraId="28A6A7BC" w14:textId="6E35B344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763" w:type="dxa"/>
            <w:vAlign w:val="center"/>
          </w:tcPr>
          <w:p w14:paraId="1C7DA41A" w14:textId="0F972AB7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553</w:t>
            </w:r>
          </w:p>
        </w:tc>
        <w:tc>
          <w:tcPr>
            <w:tcW w:w="1170" w:type="dxa"/>
            <w:vAlign w:val="center"/>
          </w:tcPr>
          <w:p w14:paraId="1B0D33E4" w14:textId="6A3AC68E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5.2122</w:t>
            </w:r>
          </w:p>
        </w:tc>
        <w:tc>
          <w:tcPr>
            <w:tcW w:w="1170" w:type="dxa"/>
            <w:vAlign w:val="center"/>
          </w:tcPr>
          <w:p w14:paraId="3292F809" w14:textId="1558DEEE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3.31</w:t>
            </w:r>
          </w:p>
        </w:tc>
        <w:tc>
          <w:tcPr>
            <w:tcW w:w="4542" w:type="dxa"/>
            <w:vAlign w:val="bottom"/>
          </w:tcPr>
          <w:p w14:paraId="648C7F61" w14:textId="1F12E2C9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Rhynchophylline</w:t>
            </w:r>
            <w:proofErr w:type="spellEnd"/>
          </w:p>
        </w:tc>
        <w:tc>
          <w:tcPr>
            <w:tcW w:w="1315" w:type="dxa"/>
            <w:vAlign w:val="center"/>
          </w:tcPr>
          <w:p w14:paraId="7CFF8600" w14:textId="24861AA6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2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DB0C7D" w:rsidRPr="00CC3375" w14:paraId="56A34D0B" w14:textId="77777777" w:rsidTr="00CC3375">
        <w:tc>
          <w:tcPr>
            <w:tcW w:w="672" w:type="dxa"/>
            <w:vAlign w:val="center"/>
          </w:tcPr>
          <w:p w14:paraId="571D09BC" w14:textId="1D2B1C56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6</w:t>
            </w:r>
          </w:p>
        </w:tc>
        <w:tc>
          <w:tcPr>
            <w:tcW w:w="763" w:type="dxa"/>
            <w:vAlign w:val="center"/>
          </w:tcPr>
          <w:p w14:paraId="100B436C" w14:textId="354E616F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601</w:t>
            </w:r>
          </w:p>
        </w:tc>
        <w:tc>
          <w:tcPr>
            <w:tcW w:w="1170" w:type="dxa"/>
            <w:vAlign w:val="center"/>
          </w:tcPr>
          <w:p w14:paraId="1B263CB6" w14:textId="6BE02FCB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1170" w:type="dxa"/>
            <w:vAlign w:val="center"/>
          </w:tcPr>
          <w:p w14:paraId="47E6B2C0" w14:textId="0D6D0DC1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3.22</w:t>
            </w:r>
          </w:p>
        </w:tc>
        <w:tc>
          <w:tcPr>
            <w:tcW w:w="4542" w:type="dxa"/>
            <w:vAlign w:val="bottom"/>
          </w:tcPr>
          <w:p w14:paraId="24F3C79E" w14:textId="4B4241E4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373DC666" w14:textId="2267412B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DB0C7D" w:rsidRPr="00CC3375" w14:paraId="05D9015A" w14:textId="77777777" w:rsidTr="00CC3375">
        <w:tc>
          <w:tcPr>
            <w:tcW w:w="672" w:type="dxa"/>
            <w:vAlign w:val="center"/>
          </w:tcPr>
          <w:p w14:paraId="51CF7EC1" w14:textId="19EAC09F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763" w:type="dxa"/>
            <w:vAlign w:val="center"/>
          </w:tcPr>
          <w:p w14:paraId="203E9133" w14:textId="1AFCA695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793</w:t>
            </w:r>
          </w:p>
        </w:tc>
        <w:tc>
          <w:tcPr>
            <w:tcW w:w="1170" w:type="dxa"/>
            <w:vAlign w:val="center"/>
          </w:tcPr>
          <w:p w14:paraId="1B551843" w14:textId="12966267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5.2122</w:t>
            </w:r>
          </w:p>
        </w:tc>
        <w:tc>
          <w:tcPr>
            <w:tcW w:w="1170" w:type="dxa"/>
            <w:vAlign w:val="center"/>
          </w:tcPr>
          <w:p w14:paraId="3B900A35" w14:textId="2BB56EEB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i/>
                <w:iCs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3.39</w:t>
            </w:r>
          </w:p>
        </w:tc>
        <w:tc>
          <w:tcPr>
            <w:tcW w:w="4542" w:type="dxa"/>
            <w:vAlign w:val="bottom"/>
          </w:tcPr>
          <w:p w14:paraId="2A9087CD" w14:textId="7864514E" w:rsidR="00DB0C7D" w:rsidRPr="004D0631" w:rsidRDefault="00DB0C7D" w:rsidP="00256ED0">
            <w:pPr>
              <w:spacing w:after="0" w:line="259" w:lineRule="auto"/>
              <w:rPr>
                <w:rFonts w:ascii="Arial" w:hAnsi="Arial" w:cs="Arial"/>
                <w:color w:val="BF8F00" w:themeColor="accent4" w:themeShade="BF"/>
                <w:sz w:val="20"/>
                <w:szCs w:val="20"/>
              </w:rPr>
            </w:pPr>
            <w:proofErr w:type="spellStart"/>
            <w:r w:rsidRPr="004D0631">
              <w:rPr>
                <w:rFonts w:ascii="Arial" w:hAnsi="Arial" w:cs="Arial"/>
                <w:color w:val="BF8F00" w:themeColor="accent4" w:themeShade="BF"/>
                <w:sz w:val="20"/>
                <w:szCs w:val="20"/>
              </w:rPr>
              <w:t>Corynoxine</w:t>
            </w:r>
            <w:proofErr w:type="spellEnd"/>
            <w:r w:rsidRPr="004D0631">
              <w:rPr>
                <w:rFonts w:ascii="Arial" w:hAnsi="Arial" w:cs="Arial"/>
                <w:color w:val="BF8F00" w:themeColor="accent4" w:themeShade="BF"/>
                <w:sz w:val="20"/>
                <w:szCs w:val="20"/>
              </w:rPr>
              <w:t xml:space="preserve"> A</w:t>
            </w:r>
          </w:p>
        </w:tc>
        <w:tc>
          <w:tcPr>
            <w:tcW w:w="1315" w:type="dxa"/>
            <w:vAlign w:val="center"/>
          </w:tcPr>
          <w:p w14:paraId="05B68590" w14:textId="288E22A9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2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DB0C7D" w:rsidRPr="00CC3375" w14:paraId="1A3620C6" w14:textId="77777777" w:rsidTr="00CC3375">
        <w:tc>
          <w:tcPr>
            <w:tcW w:w="672" w:type="dxa"/>
            <w:vAlign w:val="center"/>
          </w:tcPr>
          <w:p w14:paraId="71157DE2" w14:textId="5DEC6223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8</w:t>
            </w:r>
          </w:p>
        </w:tc>
        <w:tc>
          <w:tcPr>
            <w:tcW w:w="763" w:type="dxa"/>
            <w:vAlign w:val="center"/>
          </w:tcPr>
          <w:p w14:paraId="608B3D09" w14:textId="698F7200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836</w:t>
            </w:r>
          </w:p>
        </w:tc>
        <w:tc>
          <w:tcPr>
            <w:tcW w:w="1170" w:type="dxa"/>
            <w:vAlign w:val="center"/>
          </w:tcPr>
          <w:p w14:paraId="58B17EE0" w14:textId="2E49D360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3.2071</w:t>
            </w:r>
          </w:p>
        </w:tc>
        <w:tc>
          <w:tcPr>
            <w:tcW w:w="1170" w:type="dxa"/>
            <w:vAlign w:val="center"/>
          </w:tcPr>
          <w:p w14:paraId="18CCC84F" w14:textId="6A6D03FC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.21</w:t>
            </w:r>
          </w:p>
        </w:tc>
        <w:tc>
          <w:tcPr>
            <w:tcW w:w="4542" w:type="dxa"/>
            <w:vAlign w:val="bottom"/>
          </w:tcPr>
          <w:p w14:paraId="2C5D33D7" w14:textId="1FE46A3F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Epiallo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0E9A7821" w14:textId="3EADA970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DB0C7D" w:rsidRPr="00CC3375" w14:paraId="588A245F" w14:textId="77777777" w:rsidTr="00CC3375">
        <w:tc>
          <w:tcPr>
            <w:tcW w:w="672" w:type="dxa"/>
            <w:vAlign w:val="center"/>
          </w:tcPr>
          <w:p w14:paraId="29940F84" w14:textId="507DB267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9</w:t>
            </w:r>
          </w:p>
        </w:tc>
        <w:tc>
          <w:tcPr>
            <w:tcW w:w="763" w:type="dxa"/>
            <w:vAlign w:val="center"/>
          </w:tcPr>
          <w:p w14:paraId="30240EA6" w14:textId="3F155BF7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946</w:t>
            </w:r>
          </w:p>
        </w:tc>
        <w:tc>
          <w:tcPr>
            <w:tcW w:w="1170" w:type="dxa"/>
            <w:vAlign w:val="center"/>
          </w:tcPr>
          <w:p w14:paraId="7252CC05" w14:textId="613EC810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1170" w:type="dxa"/>
            <w:vAlign w:val="center"/>
          </w:tcPr>
          <w:p w14:paraId="7852355C" w14:textId="733ED9D9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4.16</w:t>
            </w:r>
          </w:p>
        </w:tc>
        <w:tc>
          <w:tcPr>
            <w:tcW w:w="4542" w:type="dxa"/>
            <w:vAlign w:val="bottom"/>
          </w:tcPr>
          <w:p w14:paraId="6D69D439" w14:textId="032D34E0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0FFF8B04" w14:textId="20453F1B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DB0C7D" w:rsidRPr="00CC3375" w14:paraId="1AC8A54E" w14:textId="77777777" w:rsidTr="00CC3375">
        <w:tc>
          <w:tcPr>
            <w:tcW w:w="672" w:type="dxa"/>
            <w:vAlign w:val="center"/>
          </w:tcPr>
          <w:p w14:paraId="46A22D7F" w14:textId="01320385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763" w:type="dxa"/>
            <w:vAlign w:val="center"/>
          </w:tcPr>
          <w:p w14:paraId="56B84AEF" w14:textId="3175F723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6.036</w:t>
            </w:r>
          </w:p>
        </w:tc>
        <w:tc>
          <w:tcPr>
            <w:tcW w:w="1170" w:type="dxa"/>
            <w:vAlign w:val="center"/>
          </w:tcPr>
          <w:p w14:paraId="771F9EF1" w14:textId="408E04E0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1170" w:type="dxa"/>
            <w:vAlign w:val="center"/>
          </w:tcPr>
          <w:p w14:paraId="2314BCC9" w14:textId="4D384AF9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3.05</w:t>
            </w:r>
          </w:p>
        </w:tc>
        <w:tc>
          <w:tcPr>
            <w:tcW w:w="4542" w:type="dxa"/>
            <w:vAlign w:val="bottom"/>
          </w:tcPr>
          <w:p w14:paraId="132187E1" w14:textId="04D60F47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08666DD3" w14:textId="7E8C1F44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DB0C7D" w:rsidRPr="00CC3375" w14:paraId="7463F810" w14:textId="77777777" w:rsidTr="00CC3375">
        <w:tc>
          <w:tcPr>
            <w:tcW w:w="672" w:type="dxa"/>
            <w:vAlign w:val="center"/>
          </w:tcPr>
          <w:p w14:paraId="6ACA4048" w14:textId="76BDC095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1</w:t>
            </w:r>
          </w:p>
        </w:tc>
        <w:tc>
          <w:tcPr>
            <w:tcW w:w="763" w:type="dxa"/>
            <w:vAlign w:val="center"/>
          </w:tcPr>
          <w:p w14:paraId="6C110BB4" w14:textId="1596BC7B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6.052</w:t>
            </w:r>
          </w:p>
        </w:tc>
        <w:tc>
          <w:tcPr>
            <w:tcW w:w="1170" w:type="dxa"/>
            <w:vAlign w:val="center"/>
          </w:tcPr>
          <w:p w14:paraId="64FAFAD7" w14:textId="235DD0E8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5.2122</w:t>
            </w:r>
          </w:p>
        </w:tc>
        <w:tc>
          <w:tcPr>
            <w:tcW w:w="1170" w:type="dxa"/>
            <w:vAlign w:val="center"/>
          </w:tcPr>
          <w:p w14:paraId="7374D9BA" w14:textId="03A11717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0.74</w:t>
            </w:r>
          </w:p>
        </w:tc>
        <w:tc>
          <w:tcPr>
            <w:tcW w:w="4542" w:type="dxa"/>
            <w:vAlign w:val="bottom"/>
          </w:tcPr>
          <w:p w14:paraId="0B75ED17" w14:textId="40E851EC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 xml:space="preserve">3-epicorynoxine B, 3-epirhynchophylline, 9-hydroxycorynantheidin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rhynchophylline</w:t>
            </w:r>
            <w:proofErr w:type="spellEnd"/>
          </w:p>
        </w:tc>
        <w:tc>
          <w:tcPr>
            <w:tcW w:w="1315" w:type="dxa"/>
            <w:vAlign w:val="center"/>
          </w:tcPr>
          <w:p w14:paraId="46153CCF" w14:textId="783C64BC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2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DB0C7D" w:rsidRPr="00CC3375" w14:paraId="461313EB" w14:textId="77777777" w:rsidTr="00CC3375">
        <w:tc>
          <w:tcPr>
            <w:tcW w:w="672" w:type="dxa"/>
            <w:vAlign w:val="center"/>
          </w:tcPr>
          <w:p w14:paraId="3A306849" w14:textId="689207F8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2</w:t>
            </w:r>
          </w:p>
        </w:tc>
        <w:tc>
          <w:tcPr>
            <w:tcW w:w="763" w:type="dxa"/>
            <w:vAlign w:val="center"/>
          </w:tcPr>
          <w:p w14:paraId="6E1D96B4" w14:textId="52C96817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6.197</w:t>
            </w:r>
          </w:p>
        </w:tc>
        <w:tc>
          <w:tcPr>
            <w:tcW w:w="1170" w:type="dxa"/>
            <w:vAlign w:val="center"/>
          </w:tcPr>
          <w:p w14:paraId="002B5D99" w14:textId="61240B5A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1170" w:type="dxa"/>
            <w:vAlign w:val="center"/>
          </w:tcPr>
          <w:p w14:paraId="5BBAA58E" w14:textId="55FF7EA8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3.58</w:t>
            </w:r>
          </w:p>
        </w:tc>
        <w:tc>
          <w:tcPr>
            <w:tcW w:w="4542" w:type="dxa"/>
            <w:vAlign w:val="bottom"/>
          </w:tcPr>
          <w:p w14:paraId="1AB260C5" w14:textId="64D1B286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48372329" w14:textId="247C40BB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DB0C7D" w:rsidRPr="00CC3375" w14:paraId="2535245C" w14:textId="77777777" w:rsidTr="00CC3375">
        <w:tc>
          <w:tcPr>
            <w:tcW w:w="672" w:type="dxa"/>
            <w:vAlign w:val="center"/>
          </w:tcPr>
          <w:p w14:paraId="64F00732" w14:textId="4548936E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3</w:t>
            </w:r>
          </w:p>
        </w:tc>
        <w:tc>
          <w:tcPr>
            <w:tcW w:w="763" w:type="dxa"/>
            <w:vAlign w:val="center"/>
          </w:tcPr>
          <w:p w14:paraId="6750E76C" w14:textId="13AB170B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6.488</w:t>
            </w:r>
          </w:p>
        </w:tc>
        <w:tc>
          <w:tcPr>
            <w:tcW w:w="1170" w:type="dxa"/>
            <w:vAlign w:val="center"/>
          </w:tcPr>
          <w:p w14:paraId="25CB0768" w14:textId="3ED468F1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7.2122</w:t>
            </w:r>
          </w:p>
        </w:tc>
        <w:tc>
          <w:tcPr>
            <w:tcW w:w="1170" w:type="dxa"/>
            <w:vAlign w:val="center"/>
          </w:tcPr>
          <w:p w14:paraId="76077746" w14:textId="45AAE0CD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3.34</w:t>
            </w:r>
          </w:p>
        </w:tc>
        <w:tc>
          <w:tcPr>
            <w:tcW w:w="4542" w:type="dxa"/>
            <w:vAlign w:val="bottom"/>
          </w:tcPr>
          <w:p w14:paraId="78E7ED34" w14:textId="226E217D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Paynantheine</w:t>
            </w:r>
            <w:proofErr w:type="spellEnd"/>
          </w:p>
        </w:tc>
        <w:tc>
          <w:tcPr>
            <w:tcW w:w="1315" w:type="dxa"/>
            <w:vAlign w:val="center"/>
          </w:tcPr>
          <w:p w14:paraId="7483EE94" w14:textId="3C746E94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DB0C7D" w:rsidRPr="00CC3375" w14:paraId="0D2267CC" w14:textId="77777777" w:rsidTr="00CC3375">
        <w:tc>
          <w:tcPr>
            <w:tcW w:w="672" w:type="dxa"/>
            <w:vAlign w:val="center"/>
          </w:tcPr>
          <w:p w14:paraId="02C09639" w14:textId="0C4CB0BD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4</w:t>
            </w:r>
          </w:p>
        </w:tc>
        <w:tc>
          <w:tcPr>
            <w:tcW w:w="763" w:type="dxa"/>
            <w:vAlign w:val="center"/>
          </w:tcPr>
          <w:p w14:paraId="314FB00C" w14:textId="259FCEEC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6.539</w:t>
            </w:r>
          </w:p>
        </w:tc>
        <w:tc>
          <w:tcPr>
            <w:tcW w:w="1170" w:type="dxa"/>
            <w:vAlign w:val="center"/>
          </w:tcPr>
          <w:p w14:paraId="59217DB3" w14:textId="75CAB8F1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9.2278</w:t>
            </w:r>
          </w:p>
        </w:tc>
        <w:tc>
          <w:tcPr>
            <w:tcW w:w="1170" w:type="dxa"/>
            <w:vAlign w:val="center"/>
          </w:tcPr>
          <w:p w14:paraId="637AB8A2" w14:textId="477EF648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2.62</w:t>
            </w:r>
          </w:p>
        </w:tc>
        <w:tc>
          <w:tcPr>
            <w:tcW w:w="4542" w:type="dxa"/>
            <w:vAlign w:val="bottom"/>
          </w:tcPr>
          <w:p w14:paraId="74E0157D" w14:textId="1777A17B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Mitragynine</w:t>
            </w:r>
            <w:proofErr w:type="spellEnd"/>
          </w:p>
        </w:tc>
        <w:tc>
          <w:tcPr>
            <w:tcW w:w="1315" w:type="dxa"/>
            <w:vAlign w:val="center"/>
          </w:tcPr>
          <w:p w14:paraId="53A557F7" w14:textId="3D9DDEF6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DB0C7D" w:rsidRPr="00CC3375" w14:paraId="1408249A" w14:textId="77777777" w:rsidTr="00CC3375">
        <w:tc>
          <w:tcPr>
            <w:tcW w:w="672" w:type="dxa"/>
            <w:vAlign w:val="center"/>
          </w:tcPr>
          <w:p w14:paraId="7BF4AFFB" w14:textId="75250AF7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5</w:t>
            </w:r>
          </w:p>
        </w:tc>
        <w:tc>
          <w:tcPr>
            <w:tcW w:w="763" w:type="dxa"/>
            <w:vAlign w:val="center"/>
          </w:tcPr>
          <w:p w14:paraId="75103D32" w14:textId="7ED209F9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6.792</w:t>
            </w:r>
          </w:p>
        </w:tc>
        <w:tc>
          <w:tcPr>
            <w:tcW w:w="1170" w:type="dxa"/>
            <w:vAlign w:val="center"/>
          </w:tcPr>
          <w:p w14:paraId="0B08A1AD" w14:textId="7D25FC1E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9.2278</w:t>
            </w:r>
          </w:p>
        </w:tc>
        <w:tc>
          <w:tcPr>
            <w:tcW w:w="1170" w:type="dxa"/>
            <w:vAlign w:val="center"/>
          </w:tcPr>
          <w:p w14:paraId="7AB86BE3" w14:textId="6CBB11E1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3.14</w:t>
            </w:r>
          </w:p>
        </w:tc>
        <w:tc>
          <w:tcPr>
            <w:tcW w:w="4542" w:type="dxa"/>
            <w:vAlign w:val="bottom"/>
          </w:tcPr>
          <w:p w14:paraId="652F1CB9" w14:textId="760A0D98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b/>
                <w:bCs/>
                <w:color w:val="BF8F00" w:themeColor="accent4" w:themeShade="BF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b/>
                <w:bCs/>
                <w:color w:val="BF8F00" w:themeColor="accent4" w:themeShade="BF"/>
                <w:sz w:val="20"/>
                <w:szCs w:val="20"/>
              </w:rPr>
              <w:t>Speciogynine</w:t>
            </w:r>
            <w:proofErr w:type="spellEnd"/>
          </w:p>
        </w:tc>
        <w:tc>
          <w:tcPr>
            <w:tcW w:w="1315" w:type="dxa"/>
            <w:vAlign w:val="center"/>
          </w:tcPr>
          <w:p w14:paraId="5B6DCBDC" w14:textId="6F079653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DB0C7D" w:rsidRPr="00CC3375" w14:paraId="1A7952D5" w14:textId="77777777" w:rsidTr="00CC3375">
        <w:tc>
          <w:tcPr>
            <w:tcW w:w="672" w:type="dxa"/>
            <w:vAlign w:val="center"/>
          </w:tcPr>
          <w:p w14:paraId="1770E983" w14:textId="29228A70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6</w:t>
            </w:r>
          </w:p>
        </w:tc>
        <w:tc>
          <w:tcPr>
            <w:tcW w:w="763" w:type="dxa"/>
            <w:vAlign w:val="center"/>
          </w:tcPr>
          <w:p w14:paraId="61BAF797" w14:textId="5AD59848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108</w:t>
            </w:r>
          </w:p>
        </w:tc>
        <w:tc>
          <w:tcPr>
            <w:tcW w:w="1170" w:type="dxa"/>
            <w:vAlign w:val="center"/>
          </w:tcPr>
          <w:p w14:paraId="5CB9541D" w14:textId="354613CB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9.2278</w:t>
            </w:r>
          </w:p>
        </w:tc>
        <w:tc>
          <w:tcPr>
            <w:tcW w:w="1170" w:type="dxa"/>
            <w:vAlign w:val="center"/>
          </w:tcPr>
          <w:p w14:paraId="4CBAA793" w14:textId="5FA9C9E4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3.02</w:t>
            </w:r>
          </w:p>
        </w:tc>
        <w:tc>
          <w:tcPr>
            <w:tcW w:w="4542" w:type="dxa"/>
            <w:vAlign w:val="bottom"/>
          </w:tcPr>
          <w:p w14:paraId="4CDCCAD4" w14:textId="100FE46B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b/>
                <w:bCs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Speciociliatine</w:t>
            </w:r>
            <w:proofErr w:type="spellEnd"/>
          </w:p>
        </w:tc>
        <w:tc>
          <w:tcPr>
            <w:tcW w:w="1315" w:type="dxa"/>
            <w:vAlign w:val="center"/>
          </w:tcPr>
          <w:p w14:paraId="4D5E0F3E" w14:textId="6AF5A771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DB0C7D" w:rsidRPr="00CC3375" w14:paraId="1E7B9B30" w14:textId="77777777" w:rsidTr="00CC3375">
        <w:tc>
          <w:tcPr>
            <w:tcW w:w="672" w:type="dxa"/>
            <w:vAlign w:val="center"/>
          </w:tcPr>
          <w:p w14:paraId="3B6B7ECF" w14:textId="2D25A2F6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7</w:t>
            </w:r>
          </w:p>
        </w:tc>
        <w:tc>
          <w:tcPr>
            <w:tcW w:w="763" w:type="dxa"/>
            <w:vAlign w:val="center"/>
          </w:tcPr>
          <w:p w14:paraId="25ECA557" w14:textId="4F3FE1B0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178</w:t>
            </w:r>
          </w:p>
        </w:tc>
        <w:tc>
          <w:tcPr>
            <w:tcW w:w="1170" w:type="dxa"/>
            <w:vAlign w:val="center"/>
          </w:tcPr>
          <w:p w14:paraId="028FC1CB" w14:textId="5C722730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3.2071</w:t>
            </w:r>
          </w:p>
        </w:tc>
        <w:tc>
          <w:tcPr>
            <w:tcW w:w="1170" w:type="dxa"/>
            <w:vAlign w:val="center"/>
          </w:tcPr>
          <w:p w14:paraId="498CD1DC" w14:textId="0FB31210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.58</w:t>
            </w:r>
          </w:p>
        </w:tc>
        <w:tc>
          <w:tcPr>
            <w:tcW w:w="4542" w:type="dxa"/>
            <w:vAlign w:val="bottom"/>
          </w:tcPr>
          <w:p w14:paraId="600A2B49" w14:textId="2FBB8FEA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Epiallo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012B859D" w14:textId="7A80F258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DB0C7D" w:rsidRPr="00CC3375" w14:paraId="1A7B71B4" w14:textId="77777777" w:rsidTr="00CC3375">
        <w:tc>
          <w:tcPr>
            <w:tcW w:w="672" w:type="dxa"/>
            <w:vAlign w:val="center"/>
          </w:tcPr>
          <w:p w14:paraId="06FD4EE4" w14:textId="17E97AA8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8</w:t>
            </w:r>
          </w:p>
        </w:tc>
        <w:tc>
          <w:tcPr>
            <w:tcW w:w="763" w:type="dxa"/>
            <w:vAlign w:val="center"/>
          </w:tcPr>
          <w:p w14:paraId="3EC83B1F" w14:textId="60C20D7A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26</w:t>
            </w:r>
          </w:p>
        </w:tc>
        <w:tc>
          <w:tcPr>
            <w:tcW w:w="1170" w:type="dxa"/>
            <w:vAlign w:val="center"/>
          </w:tcPr>
          <w:p w14:paraId="2290FA3E" w14:textId="2256517A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5.1965</w:t>
            </w:r>
          </w:p>
        </w:tc>
        <w:tc>
          <w:tcPr>
            <w:tcW w:w="1170" w:type="dxa"/>
            <w:vAlign w:val="center"/>
          </w:tcPr>
          <w:p w14:paraId="6B1CC2BF" w14:textId="63C8A84E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2.02</w:t>
            </w:r>
          </w:p>
        </w:tc>
        <w:tc>
          <w:tcPr>
            <w:tcW w:w="4542" w:type="dxa"/>
            <w:vAlign w:val="bottom"/>
          </w:tcPr>
          <w:p w14:paraId="2EDCD82B" w14:textId="2B9BA925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,4,5,6-tetradehydromitragynine</w:t>
            </w:r>
          </w:p>
        </w:tc>
        <w:tc>
          <w:tcPr>
            <w:tcW w:w="1315" w:type="dxa"/>
            <w:vAlign w:val="center"/>
          </w:tcPr>
          <w:p w14:paraId="695DB393" w14:textId="3B28DBA3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7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  <w:r w:rsidRPr="00CC3375">
              <w:rPr>
                <w:rFonts w:ascii="Arial" w:hAnsi="Arial" w:cs="Arial"/>
                <w:sz w:val="20"/>
                <w:szCs w:val="20"/>
                <w:vertAlign w:val="superscript"/>
              </w:rPr>
              <w:t>+</w:t>
            </w:r>
          </w:p>
        </w:tc>
      </w:tr>
      <w:tr w:rsidR="00DB0C7D" w:rsidRPr="00CC3375" w14:paraId="5F818081" w14:textId="77777777" w:rsidTr="00CC3375">
        <w:tc>
          <w:tcPr>
            <w:tcW w:w="672" w:type="dxa"/>
            <w:vAlign w:val="center"/>
          </w:tcPr>
          <w:p w14:paraId="0CC5D1EC" w14:textId="731336DA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9</w:t>
            </w:r>
          </w:p>
        </w:tc>
        <w:tc>
          <w:tcPr>
            <w:tcW w:w="763" w:type="dxa"/>
            <w:vAlign w:val="center"/>
          </w:tcPr>
          <w:p w14:paraId="1C1301CF" w14:textId="0F8BFAC8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289</w:t>
            </w:r>
          </w:p>
        </w:tc>
        <w:tc>
          <w:tcPr>
            <w:tcW w:w="1170" w:type="dxa"/>
            <w:vAlign w:val="center"/>
          </w:tcPr>
          <w:p w14:paraId="20392915" w14:textId="64808485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7.2122</w:t>
            </w:r>
          </w:p>
        </w:tc>
        <w:tc>
          <w:tcPr>
            <w:tcW w:w="1170" w:type="dxa"/>
            <w:vAlign w:val="center"/>
          </w:tcPr>
          <w:p w14:paraId="34B120D2" w14:textId="23EDB6E4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3.06</w:t>
            </w:r>
          </w:p>
        </w:tc>
        <w:tc>
          <w:tcPr>
            <w:tcW w:w="4542" w:type="dxa"/>
            <w:vAlign w:val="bottom"/>
          </w:tcPr>
          <w:p w14:paraId="4BE9DE06" w14:textId="0DB4C530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ciliatine</w:t>
            </w:r>
            <w:proofErr w:type="spellEnd"/>
          </w:p>
        </w:tc>
        <w:tc>
          <w:tcPr>
            <w:tcW w:w="1315" w:type="dxa"/>
            <w:vAlign w:val="center"/>
          </w:tcPr>
          <w:p w14:paraId="65F76C63" w14:textId="4AE33867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DB0C7D" w:rsidRPr="00CC3375" w14:paraId="3401245F" w14:textId="77777777" w:rsidTr="00CC3375">
        <w:tc>
          <w:tcPr>
            <w:tcW w:w="672" w:type="dxa"/>
            <w:vAlign w:val="center"/>
          </w:tcPr>
          <w:p w14:paraId="4B9EE804" w14:textId="432C2F66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0</w:t>
            </w:r>
          </w:p>
        </w:tc>
        <w:tc>
          <w:tcPr>
            <w:tcW w:w="763" w:type="dxa"/>
            <w:vAlign w:val="center"/>
          </w:tcPr>
          <w:p w14:paraId="2A37C4F6" w14:textId="08208EFF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347</w:t>
            </w:r>
          </w:p>
        </w:tc>
        <w:tc>
          <w:tcPr>
            <w:tcW w:w="1170" w:type="dxa"/>
            <w:vAlign w:val="center"/>
          </w:tcPr>
          <w:p w14:paraId="388BCD3C" w14:textId="3168BBEF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1170" w:type="dxa"/>
            <w:vAlign w:val="center"/>
          </w:tcPr>
          <w:p w14:paraId="0F99E9BA" w14:textId="718E1AA6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0.85</w:t>
            </w:r>
          </w:p>
        </w:tc>
        <w:tc>
          <w:tcPr>
            <w:tcW w:w="4542" w:type="dxa"/>
            <w:vAlign w:val="bottom"/>
          </w:tcPr>
          <w:p w14:paraId="664D55A7" w14:textId="0A44E1DF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3FDBE639" w14:textId="128CB507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DB0C7D" w:rsidRPr="00CC3375" w14:paraId="77EFBB60" w14:textId="77777777" w:rsidTr="00CC3375">
        <w:tc>
          <w:tcPr>
            <w:tcW w:w="672" w:type="dxa"/>
            <w:vAlign w:val="center"/>
          </w:tcPr>
          <w:p w14:paraId="5C7D7276" w14:textId="11232C9B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1</w:t>
            </w:r>
          </w:p>
        </w:tc>
        <w:tc>
          <w:tcPr>
            <w:tcW w:w="763" w:type="dxa"/>
            <w:vAlign w:val="center"/>
          </w:tcPr>
          <w:p w14:paraId="539CF075" w14:textId="641A72EC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468</w:t>
            </w:r>
          </w:p>
        </w:tc>
        <w:tc>
          <w:tcPr>
            <w:tcW w:w="1170" w:type="dxa"/>
            <w:vAlign w:val="center"/>
          </w:tcPr>
          <w:p w14:paraId="46C19F4E" w14:textId="19FE7C98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7.2122</w:t>
            </w:r>
          </w:p>
        </w:tc>
        <w:tc>
          <w:tcPr>
            <w:tcW w:w="1170" w:type="dxa"/>
            <w:vAlign w:val="center"/>
          </w:tcPr>
          <w:p w14:paraId="3832C23F" w14:textId="73A139A1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3.16</w:t>
            </w:r>
          </w:p>
        </w:tc>
        <w:tc>
          <w:tcPr>
            <w:tcW w:w="4542" w:type="dxa"/>
            <w:vAlign w:val="bottom"/>
          </w:tcPr>
          <w:p w14:paraId="0D095545" w14:textId="6AFD869F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ciliatine</w:t>
            </w:r>
            <w:proofErr w:type="spellEnd"/>
          </w:p>
        </w:tc>
        <w:tc>
          <w:tcPr>
            <w:tcW w:w="1315" w:type="dxa"/>
            <w:vAlign w:val="center"/>
          </w:tcPr>
          <w:p w14:paraId="3A18FB0E" w14:textId="7E8FF483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DB0C7D" w:rsidRPr="00CC3375" w14:paraId="373BEE42" w14:textId="77777777" w:rsidTr="00CC3375">
        <w:tc>
          <w:tcPr>
            <w:tcW w:w="672" w:type="dxa"/>
            <w:vAlign w:val="center"/>
          </w:tcPr>
          <w:p w14:paraId="597D78DD" w14:textId="0D72F3E7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2</w:t>
            </w:r>
          </w:p>
        </w:tc>
        <w:tc>
          <w:tcPr>
            <w:tcW w:w="763" w:type="dxa"/>
            <w:vAlign w:val="center"/>
          </w:tcPr>
          <w:p w14:paraId="3D92906D" w14:textId="65B7C0F7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524</w:t>
            </w:r>
          </w:p>
        </w:tc>
        <w:tc>
          <w:tcPr>
            <w:tcW w:w="1170" w:type="dxa"/>
            <w:vAlign w:val="center"/>
          </w:tcPr>
          <w:p w14:paraId="3ABB6CC8" w14:textId="52FE929B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5.1965</w:t>
            </w:r>
          </w:p>
        </w:tc>
        <w:tc>
          <w:tcPr>
            <w:tcW w:w="1170" w:type="dxa"/>
            <w:vAlign w:val="center"/>
          </w:tcPr>
          <w:p w14:paraId="15BFA2DC" w14:textId="0B2CC1EA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2.71</w:t>
            </w:r>
          </w:p>
        </w:tc>
        <w:tc>
          <w:tcPr>
            <w:tcW w:w="4542" w:type="dxa"/>
            <w:vAlign w:val="bottom"/>
          </w:tcPr>
          <w:p w14:paraId="4348FD90" w14:textId="1B2266D8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,4,5,6-tetradehydromitragynine</w:t>
            </w:r>
          </w:p>
        </w:tc>
        <w:tc>
          <w:tcPr>
            <w:tcW w:w="1315" w:type="dxa"/>
            <w:vAlign w:val="center"/>
          </w:tcPr>
          <w:p w14:paraId="62344D09" w14:textId="6BE9F60E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7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  <w:r w:rsidRPr="00CC3375">
              <w:rPr>
                <w:rFonts w:ascii="Arial" w:hAnsi="Arial" w:cs="Arial"/>
                <w:sz w:val="20"/>
                <w:szCs w:val="20"/>
                <w:vertAlign w:val="superscript"/>
              </w:rPr>
              <w:t>+</w:t>
            </w:r>
          </w:p>
        </w:tc>
      </w:tr>
      <w:tr w:rsidR="00DB0C7D" w:rsidRPr="00CC3375" w14:paraId="4772E166" w14:textId="77777777" w:rsidTr="00CC3375">
        <w:tc>
          <w:tcPr>
            <w:tcW w:w="672" w:type="dxa"/>
            <w:vAlign w:val="center"/>
          </w:tcPr>
          <w:p w14:paraId="062BC2F0" w14:textId="0E03A43C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3</w:t>
            </w:r>
          </w:p>
        </w:tc>
        <w:tc>
          <w:tcPr>
            <w:tcW w:w="763" w:type="dxa"/>
            <w:vAlign w:val="center"/>
          </w:tcPr>
          <w:p w14:paraId="57E21E25" w14:textId="5572BFE3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608</w:t>
            </w:r>
          </w:p>
        </w:tc>
        <w:tc>
          <w:tcPr>
            <w:tcW w:w="1170" w:type="dxa"/>
            <w:vAlign w:val="center"/>
          </w:tcPr>
          <w:p w14:paraId="18AB4AAF" w14:textId="0B4B37C7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9.2278</w:t>
            </w:r>
          </w:p>
        </w:tc>
        <w:tc>
          <w:tcPr>
            <w:tcW w:w="1170" w:type="dxa"/>
            <w:vAlign w:val="center"/>
          </w:tcPr>
          <w:p w14:paraId="3186A4CD" w14:textId="4F17DB30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-4.95</w:t>
            </w:r>
          </w:p>
        </w:tc>
        <w:tc>
          <w:tcPr>
            <w:tcW w:w="4542" w:type="dxa"/>
            <w:vAlign w:val="bottom"/>
          </w:tcPr>
          <w:p w14:paraId="7E5CDBDC" w14:textId="11D0214C" w:rsidR="00DB0C7D" w:rsidRPr="00CC3375" w:rsidRDefault="00DB0C7D" w:rsidP="00256ED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Unknown</w:t>
            </w:r>
          </w:p>
        </w:tc>
        <w:tc>
          <w:tcPr>
            <w:tcW w:w="1315" w:type="dxa"/>
            <w:vAlign w:val="center"/>
          </w:tcPr>
          <w:p w14:paraId="4B6B8148" w14:textId="182E4B6F" w:rsidR="00DB0C7D" w:rsidRPr="00CC3375" w:rsidRDefault="00DB0C7D" w:rsidP="00CC3375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</w:tbl>
    <w:p w14:paraId="44384A3D" w14:textId="625D9115" w:rsidR="00CC750C" w:rsidRPr="00F4147F" w:rsidRDefault="00CC750C" w:rsidP="00DB0C7D">
      <w:pPr>
        <w:spacing w:after="0" w:line="259" w:lineRule="auto"/>
        <w:rPr>
          <w:rFonts w:ascii="Arial" w:hAnsi="Arial" w:cs="Arial"/>
          <w:sz w:val="16"/>
          <w:szCs w:val="16"/>
        </w:rPr>
      </w:pPr>
    </w:p>
    <w:p w14:paraId="3A93C3B2" w14:textId="51C7612C" w:rsidR="00D92392" w:rsidRPr="00F4147F" w:rsidRDefault="00D92392" w:rsidP="00DB0C7D">
      <w:pPr>
        <w:spacing w:after="0" w:line="259" w:lineRule="auto"/>
        <w:rPr>
          <w:rFonts w:ascii="Arial" w:hAnsi="Arial" w:cs="Arial"/>
          <w:sz w:val="16"/>
          <w:szCs w:val="16"/>
        </w:rPr>
      </w:pPr>
    </w:p>
    <w:p w14:paraId="1EDFE9FB" w14:textId="77777777" w:rsidR="00BF19D3" w:rsidRDefault="00BF19D3">
      <w:pPr>
        <w:spacing w:after="160" w:line="259" w:lineRule="auto"/>
        <w:rPr>
          <w:rFonts w:ascii="Arial" w:hAnsi="Arial" w:cs="Arial"/>
          <w:sz w:val="16"/>
          <w:szCs w:val="16"/>
        </w:rPr>
      </w:pPr>
    </w:p>
    <w:p w14:paraId="444B11BA" w14:textId="77777777" w:rsidR="00BF19D3" w:rsidRDefault="00BF19D3">
      <w:pPr>
        <w:spacing w:after="160" w:line="259" w:lineRule="auto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noProof/>
          <w:sz w:val="16"/>
          <w:szCs w:val="16"/>
        </w:rPr>
        <w:drawing>
          <wp:inline distT="0" distB="0" distL="0" distR="0" wp14:anchorId="5AEEC5BC" wp14:editId="260A6B89">
            <wp:extent cx="5806440" cy="6638544"/>
            <wp:effectExtent l="19050" t="19050" r="22860" b="10160"/>
            <wp:docPr id="7" name="Picture 7" descr="A screenshot of a compute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A screenshot of a computer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6440" cy="6638544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F4ACCED" w14:textId="5C74AF8A" w:rsidR="0029438F" w:rsidRDefault="0087160A">
      <w:pPr>
        <w:spacing w:after="160" w:line="259" w:lineRule="auto"/>
        <w:rPr>
          <w:rFonts w:ascii="Arial" w:hAnsi="Arial" w:cs="Arial"/>
          <w:sz w:val="24"/>
          <w:szCs w:val="24"/>
        </w:rPr>
      </w:pPr>
      <w:r w:rsidRPr="0087160A">
        <w:rPr>
          <w:rFonts w:ascii="Arial" w:hAnsi="Arial" w:cs="Arial"/>
          <w:sz w:val="24"/>
          <w:szCs w:val="24"/>
        </w:rPr>
        <w:t xml:space="preserve">Figure </w:t>
      </w:r>
      <w:r w:rsidR="007D02AC">
        <w:rPr>
          <w:rFonts w:ascii="Arial" w:hAnsi="Arial" w:cs="Arial"/>
          <w:sz w:val="24"/>
          <w:szCs w:val="24"/>
        </w:rPr>
        <w:t>1: UHPLC-HRMS computer reconstructed mass</w:t>
      </w:r>
      <w:r>
        <w:rPr>
          <w:rFonts w:ascii="Arial" w:hAnsi="Arial" w:cs="Arial"/>
          <w:sz w:val="24"/>
          <w:szCs w:val="24"/>
        </w:rPr>
        <w:t xml:space="preserve"> chromatograms for </w:t>
      </w:r>
      <w:r>
        <w:rPr>
          <w:rFonts w:ascii="Arial" w:hAnsi="Arial" w:cs="Arial"/>
          <w:i/>
          <w:iCs/>
          <w:sz w:val="24"/>
          <w:szCs w:val="24"/>
        </w:rPr>
        <w:t xml:space="preserve">m/z </w:t>
      </w:r>
      <w:r>
        <w:rPr>
          <w:rFonts w:ascii="Arial" w:hAnsi="Arial" w:cs="Arial"/>
          <w:sz w:val="24"/>
          <w:szCs w:val="24"/>
        </w:rPr>
        <w:t>291.0863, 383.1965, 385.2122, 395.1965, 397.2122, 399.2278, 401.2071, 413.2071, and 415.2227 from the Kratom C extract.</w:t>
      </w:r>
    </w:p>
    <w:p w14:paraId="7B92B3B7" w14:textId="77777777" w:rsidR="0029438F" w:rsidRDefault="0029438F">
      <w:pPr>
        <w:spacing w:after="160" w:line="259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tbl>
      <w:tblPr>
        <w:tblStyle w:val="TableGrid"/>
        <w:tblW w:w="9632" w:type="dxa"/>
        <w:tblLayout w:type="fixed"/>
        <w:tblLook w:val="04A0" w:firstRow="1" w:lastRow="0" w:firstColumn="1" w:lastColumn="0" w:noHBand="0" w:noVBand="1"/>
      </w:tblPr>
      <w:tblGrid>
        <w:gridCol w:w="672"/>
        <w:gridCol w:w="763"/>
        <w:gridCol w:w="1170"/>
        <w:gridCol w:w="1170"/>
        <w:gridCol w:w="4542"/>
        <w:gridCol w:w="1315"/>
      </w:tblGrid>
      <w:tr w:rsidR="0029438F" w:rsidRPr="00CC3375" w14:paraId="5B7E6386" w14:textId="77777777" w:rsidTr="00EC4F56">
        <w:tc>
          <w:tcPr>
            <w:tcW w:w="9632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6057C4D" w14:textId="0C3B74C7" w:rsidR="0029438F" w:rsidRPr="00C147BA" w:rsidRDefault="0029438F" w:rsidP="00EC4F56">
            <w:pPr>
              <w:spacing w:after="0" w:line="259" w:lineRule="auto"/>
              <w:rPr>
                <w:rFonts w:ascii="Arial" w:hAnsi="Arial" w:cs="Arial"/>
                <w:b/>
                <w:bCs/>
              </w:rPr>
            </w:pPr>
            <w:r w:rsidRPr="00C147BA">
              <w:rPr>
                <w:rFonts w:ascii="Arial" w:hAnsi="Arial" w:cs="Arial"/>
                <w:b/>
                <w:bCs/>
              </w:rPr>
              <w:t xml:space="preserve">Table </w:t>
            </w:r>
            <w:r w:rsidR="00595E76">
              <w:rPr>
                <w:rFonts w:ascii="Arial" w:hAnsi="Arial" w:cs="Arial"/>
                <w:b/>
                <w:bCs/>
              </w:rPr>
              <w:t>2</w:t>
            </w:r>
            <w:r w:rsidRPr="00C147BA">
              <w:rPr>
                <w:rFonts w:ascii="Arial" w:hAnsi="Arial" w:cs="Arial"/>
                <w:b/>
                <w:bCs/>
              </w:rPr>
              <w:t xml:space="preserve">: Proposed identification of constituents of Kratom </w:t>
            </w:r>
            <w:r w:rsidR="00595E76">
              <w:rPr>
                <w:rFonts w:ascii="Arial" w:hAnsi="Arial" w:cs="Arial"/>
                <w:b/>
                <w:bCs/>
              </w:rPr>
              <w:t>D</w:t>
            </w:r>
            <w:r w:rsidRPr="00C147BA">
              <w:rPr>
                <w:rFonts w:ascii="Arial" w:hAnsi="Arial" w:cs="Arial"/>
                <w:b/>
                <w:bCs/>
              </w:rPr>
              <w:t xml:space="preserve"> extract using UHPLC-HRMS</w:t>
            </w:r>
            <w:r>
              <w:rPr>
                <w:rFonts w:ascii="Arial" w:hAnsi="Arial" w:cs="Arial"/>
                <w:b/>
                <w:bCs/>
              </w:rPr>
              <w:t>.</w:t>
            </w:r>
          </w:p>
        </w:tc>
      </w:tr>
      <w:tr w:rsidR="0029438F" w:rsidRPr="00CC3375" w14:paraId="1AB35F65" w14:textId="77777777" w:rsidTr="00EC4F56">
        <w:tc>
          <w:tcPr>
            <w:tcW w:w="672" w:type="dxa"/>
            <w:shd w:val="clear" w:color="auto" w:fill="E7E6E6" w:themeFill="background2"/>
            <w:vAlign w:val="center"/>
          </w:tcPr>
          <w:p w14:paraId="1ABCE572" w14:textId="77777777" w:rsidR="0029438F" w:rsidRPr="00CC3375" w:rsidRDefault="0029438F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Peak No.</w:t>
            </w:r>
          </w:p>
        </w:tc>
        <w:tc>
          <w:tcPr>
            <w:tcW w:w="763" w:type="dxa"/>
            <w:shd w:val="clear" w:color="auto" w:fill="E7E6E6" w:themeFill="background2"/>
            <w:vAlign w:val="center"/>
          </w:tcPr>
          <w:p w14:paraId="5BBB111E" w14:textId="77777777" w:rsidR="0029438F" w:rsidRPr="00CC3375" w:rsidRDefault="0029438F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RT (min)</w:t>
            </w:r>
          </w:p>
        </w:tc>
        <w:tc>
          <w:tcPr>
            <w:tcW w:w="1170" w:type="dxa"/>
            <w:shd w:val="clear" w:color="auto" w:fill="E7E6E6" w:themeFill="background2"/>
            <w:vAlign w:val="center"/>
          </w:tcPr>
          <w:p w14:paraId="328C8969" w14:textId="77777777" w:rsidR="0029438F" w:rsidRPr="00CC3375" w:rsidRDefault="0029438F" w:rsidP="00EC4F56">
            <w:pPr>
              <w:spacing w:after="0" w:line="259" w:lineRule="auto"/>
              <w:jc w:val="center"/>
              <w:rPr>
                <w:rFonts w:ascii="Arial" w:hAnsi="Arial" w:cs="Arial"/>
                <w:i/>
                <w:iCs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 xml:space="preserve">Exp. </w:t>
            </w:r>
            <w:r w:rsidRPr="00CC3375">
              <w:rPr>
                <w:rFonts w:ascii="Arial" w:hAnsi="Arial" w:cs="Arial"/>
                <w:i/>
                <w:iCs/>
                <w:sz w:val="20"/>
                <w:szCs w:val="20"/>
              </w:rPr>
              <w:t>m/z</w:t>
            </w:r>
          </w:p>
        </w:tc>
        <w:tc>
          <w:tcPr>
            <w:tcW w:w="1170" w:type="dxa"/>
            <w:shd w:val="clear" w:color="auto" w:fill="E7E6E6" w:themeFill="background2"/>
            <w:vAlign w:val="center"/>
          </w:tcPr>
          <w:p w14:paraId="54804EFE" w14:textId="77777777" w:rsidR="0029438F" w:rsidRPr="00CC3375" w:rsidRDefault="0029438F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 xml:space="preserve">Mass accuracy </w:t>
            </w:r>
            <w:r w:rsidRPr="00CC3375">
              <w:rPr>
                <w:rFonts w:ascii="Arial" w:hAnsi="Arial" w:cs="Arial"/>
                <w:sz w:val="20"/>
                <w:szCs w:val="20"/>
              </w:rPr>
              <w:br/>
              <w:t>(ppm)</w:t>
            </w:r>
          </w:p>
        </w:tc>
        <w:tc>
          <w:tcPr>
            <w:tcW w:w="4542" w:type="dxa"/>
            <w:shd w:val="clear" w:color="auto" w:fill="E7E6E6" w:themeFill="background2"/>
            <w:vAlign w:val="center"/>
          </w:tcPr>
          <w:p w14:paraId="59635BE9" w14:textId="77777777" w:rsidR="0029438F" w:rsidRPr="00CC3375" w:rsidRDefault="0029438F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Proposed ID</w:t>
            </w:r>
            <w:r>
              <w:rPr>
                <w:rFonts w:ascii="Arial" w:hAnsi="Arial" w:cs="Arial"/>
                <w:sz w:val="20"/>
                <w:szCs w:val="20"/>
              </w:rPr>
              <w:t>’</w:t>
            </w:r>
            <w:r w:rsidRPr="00CC3375">
              <w:rPr>
                <w:rFonts w:ascii="Arial" w:hAnsi="Arial" w:cs="Arial"/>
                <w:sz w:val="20"/>
                <w:szCs w:val="20"/>
              </w:rPr>
              <w:t xml:space="preserve">s </w:t>
            </w:r>
            <w:r w:rsidRPr="00CC3375">
              <w:rPr>
                <w:rFonts w:ascii="Arial" w:hAnsi="Arial" w:cs="Arial"/>
                <w:sz w:val="20"/>
                <w:szCs w:val="20"/>
              </w:rPr>
              <w:br/>
              <w:t xml:space="preserve">(Confirmed with Std in </w:t>
            </w:r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green</w:t>
            </w:r>
            <w:r w:rsidRPr="00CC3375">
              <w:rPr>
                <w:rFonts w:ascii="Arial" w:hAnsi="Arial" w:cs="Arial"/>
                <w:sz w:val="20"/>
                <w:szCs w:val="20"/>
              </w:rPr>
              <w:t>)</w:t>
            </w:r>
          </w:p>
          <w:p w14:paraId="53C9DA3A" w14:textId="77777777" w:rsidR="0029438F" w:rsidRPr="00CC3375" w:rsidRDefault="0029438F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 xml:space="preserve">(Most probable ID is </w:t>
            </w:r>
            <w:r w:rsidRPr="00CC3375">
              <w:rPr>
                <w:rFonts w:ascii="Arial" w:hAnsi="Arial" w:cs="Arial"/>
                <w:b/>
                <w:bCs/>
                <w:color w:val="BF8F00" w:themeColor="accent4" w:themeShade="BF"/>
                <w:sz w:val="20"/>
                <w:szCs w:val="20"/>
              </w:rPr>
              <w:t>yellow</w:t>
            </w:r>
            <w:r w:rsidRPr="00CC3375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315" w:type="dxa"/>
            <w:shd w:val="clear" w:color="auto" w:fill="E7E6E6" w:themeFill="background2"/>
            <w:vAlign w:val="center"/>
          </w:tcPr>
          <w:p w14:paraId="01C5C215" w14:textId="77777777" w:rsidR="0029438F" w:rsidRPr="00CC3375" w:rsidRDefault="0029438F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Molecular Formula</w:t>
            </w:r>
          </w:p>
        </w:tc>
      </w:tr>
      <w:tr w:rsidR="00595E76" w:rsidRPr="00CC3375" w14:paraId="2A78574A" w14:textId="77777777" w:rsidTr="00595E76">
        <w:tc>
          <w:tcPr>
            <w:tcW w:w="672" w:type="dxa"/>
            <w:vAlign w:val="center"/>
          </w:tcPr>
          <w:p w14:paraId="6E5F6F45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63" w:type="dxa"/>
            <w:vAlign w:val="center"/>
          </w:tcPr>
          <w:p w14:paraId="5E3CA925" w14:textId="32E8A193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6</w:t>
            </w:r>
          </w:p>
        </w:tc>
        <w:tc>
          <w:tcPr>
            <w:tcW w:w="1170" w:type="dxa"/>
            <w:vAlign w:val="center"/>
          </w:tcPr>
          <w:p w14:paraId="5831CCAD" w14:textId="3320B97E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291.0857</w:t>
            </w:r>
          </w:p>
        </w:tc>
        <w:tc>
          <w:tcPr>
            <w:tcW w:w="1170" w:type="dxa"/>
            <w:vAlign w:val="center"/>
          </w:tcPr>
          <w:p w14:paraId="0985F9B1" w14:textId="7C01D340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2.15</w:t>
            </w:r>
          </w:p>
        </w:tc>
        <w:tc>
          <w:tcPr>
            <w:tcW w:w="4542" w:type="dxa"/>
            <w:vAlign w:val="bottom"/>
          </w:tcPr>
          <w:p w14:paraId="73C8C3E7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Epicatechin</w:t>
            </w:r>
          </w:p>
        </w:tc>
        <w:tc>
          <w:tcPr>
            <w:tcW w:w="1315" w:type="dxa"/>
            <w:vAlign w:val="center"/>
          </w:tcPr>
          <w:p w14:paraId="7810757E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15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14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6</w:t>
            </w:r>
          </w:p>
        </w:tc>
      </w:tr>
      <w:tr w:rsidR="00595E76" w:rsidRPr="00CC3375" w14:paraId="40E2E911" w14:textId="77777777" w:rsidTr="00595E76">
        <w:tc>
          <w:tcPr>
            <w:tcW w:w="672" w:type="dxa"/>
            <w:vAlign w:val="center"/>
          </w:tcPr>
          <w:p w14:paraId="65B976BD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63" w:type="dxa"/>
            <w:vAlign w:val="center"/>
          </w:tcPr>
          <w:p w14:paraId="170D2E18" w14:textId="4AB7197C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52</w:t>
            </w:r>
          </w:p>
        </w:tc>
        <w:tc>
          <w:tcPr>
            <w:tcW w:w="1170" w:type="dxa"/>
            <w:vAlign w:val="center"/>
          </w:tcPr>
          <w:p w14:paraId="6FAE04BD" w14:textId="4F52E614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415.2217</w:t>
            </w:r>
          </w:p>
        </w:tc>
        <w:tc>
          <w:tcPr>
            <w:tcW w:w="1170" w:type="dxa"/>
            <w:vAlign w:val="center"/>
          </w:tcPr>
          <w:p w14:paraId="01F8C571" w14:textId="6109DBAD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2.52</w:t>
            </w:r>
          </w:p>
        </w:tc>
        <w:tc>
          <w:tcPr>
            <w:tcW w:w="4542" w:type="dxa"/>
            <w:vAlign w:val="bottom"/>
          </w:tcPr>
          <w:p w14:paraId="3FBB406A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0DA2FD7A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595E76" w:rsidRPr="00CC3375" w14:paraId="79A846B3" w14:textId="77777777" w:rsidTr="00595E76">
        <w:tc>
          <w:tcPr>
            <w:tcW w:w="672" w:type="dxa"/>
            <w:vAlign w:val="center"/>
          </w:tcPr>
          <w:p w14:paraId="5C141069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63" w:type="dxa"/>
            <w:vAlign w:val="center"/>
          </w:tcPr>
          <w:p w14:paraId="08C660D1" w14:textId="0BED3B92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86</w:t>
            </w:r>
          </w:p>
        </w:tc>
        <w:tc>
          <w:tcPr>
            <w:tcW w:w="1170" w:type="dxa"/>
            <w:vAlign w:val="center"/>
          </w:tcPr>
          <w:p w14:paraId="3D7CEF25" w14:textId="11561CBE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415.2215</w:t>
            </w:r>
          </w:p>
        </w:tc>
        <w:tc>
          <w:tcPr>
            <w:tcW w:w="1170" w:type="dxa"/>
            <w:vAlign w:val="center"/>
          </w:tcPr>
          <w:p w14:paraId="7CEF2146" w14:textId="28FED702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2.90</w:t>
            </w:r>
          </w:p>
        </w:tc>
        <w:tc>
          <w:tcPr>
            <w:tcW w:w="4542" w:type="dxa"/>
            <w:vAlign w:val="bottom"/>
          </w:tcPr>
          <w:p w14:paraId="7CDC7B87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317BE90C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595E76" w:rsidRPr="00CC3375" w14:paraId="01931405" w14:textId="77777777" w:rsidTr="00595E76">
        <w:tc>
          <w:tcPr>
            <w:tcW w:w="672" w:type="dxa"/>
            <w:vAlign w:val="center"/>
          </w:tcPr>
          <w:p w14:paraId="47AD3CF5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63" w:type="dxa"/>
            <w:vAlign w:val="center"/>
          </w:tcPr>
          <w:p w14:paraId="5C086DA0" w14:textId="1E678A2A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92</w:t>
            </w:r>
          </w:p>
        </w:tc>
        <w:tc>
          <w:tcPr>
            <w:tcW w:w="1170" w:type="dxa"/>
            <w:vAlign w:val="center"/>
          </w:tcPr>
          <w:p w14:paraId="4A627F2C" w14:textId="3DE93DAA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401.2066</w:t>
            </w:r>
          </w:p>
        </w:tc>
        <w:tc>
          <w:tcPr>
            <w:tcW w:w="1170" w:type="dxa"/>
            <w:vAlign w:val="center"/>
          </w:tcPr>
          <w:p w14:paraId="3FB591FA" w14:textId="77610436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1.23</w:t>
            </w:r>
          </w:p>
        </w:tc>
        <w:tc>
          <w:tcPr>
            <w:tcW w:w="4542" w:type="dxa"/>
            <w:vAlign w:val="bottom"/>
          </w:tcPr>
          <w:p w14:paraId="33ADF93D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mitra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specio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tipulatine</w:t>
            </w:r>
            <w:proofErr w:type="spellEnd"/>
          </w:p>
        </w:tc>
        <w:tc>
          <w:tcPr>
            <w:tcW w:w="1315" w:type="dxa"/>
            <w:vAlign w:val="center"/>
          </w:tcPr>
          <w:p w14:paraId="343F75B3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2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595E76" w:rsidRPr="00CC3375" w14:paraId="3FF75D26" w14:textId="77777777" w:rsidTr="00595E76">
        <w:tc>
          <w:tcPr>
            <w:tcW w:w="672" w:type="dxa"/>
            <w:vAlign w:val="center"/>
          </w:tcPr>
          <w:p w14:paraId="0273BBF1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63" w:type="dxa"/>
            <w:vAlign w:val="center"/>
          </w:tcPr>
          <w:p w14:paraId="2CFDC1E7" w14:textId="21DC1536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4.98</w:t>
            </w:r>
          </w:p>
        </w:tc>
        <w:tc>
          <w:tcPr>
            <w:tcW w:w="1170" w:type="dxa"/>
            <w:vAlign w:val="center"/>
          </w:tcPr>
          <w:p w14:paraId="1E04867C" w14:textId="797839B4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413.2064</w:t>
            </w:r>
          </w:p>
        </w:tc>
        <w:tc>
          <w:tcPr>
            <w:tcW w:w="1170" w:type="dxa"/>
            <w:vAlign w:val="center"/>
          </w:tcPr>
          <w:p w14:paraId="2EA7F9C9" w14:textId="0EB73ECD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1.73</w:t>
            </w:r>
          </w:p>
        </w:tc>
        <w:tc>
          <w:tcPr>
            <w:tcW w:w="4542" w:type="dxa"/>
            <w:vAlign w:val="bottom"/>
          </w:tcPr>
          <w:p w14:paraId="7D264EB9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Epiallo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41A70854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595E76" w:rsidRPr="00CC3375" w14:paraId="71E9BD06" w14:textId="77777777" w:rsidTr="00595E76">
        <w:tc>
          <w:tcPr>
            <w:tcW w:w="672" w:type="dxa"/>
            <w:vAlign w:val="center"/>
          </w:tcPr>
          <w:p w14:paraId="0FBD6475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763" w:type="dxa"/>
            <w:vAlign w:val="center"/>
          </w:tcPr>
          <w:p w14:paraId="6FC39453" w14:textId="4549D82A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98</w:t>
            </w:r>
          </w:p>
        </w:tc>
        <w:tc>
          <w:tcPr>
            <w:tcW w:w="1170" w:type="dxa"/>
            <w:vAlign w:val="center"/>
          </w:tcPr>
          <w:p w14:paraId="3D1E1A5B" w14:textId="78E5123A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383.1968</w:t>
            </w:r>
          </w:p>
        </w:tc>
        <w:tc>
          <w:tcPr>
            <w:tcW w:w="1170" w:type="dxa"/>
            <w:vAlign w:val="center"/>
          </w:tcPr>
          <w:p w14:paraId="46E5E59B" w14:textId="236C3248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0.72</w:t>
            </w:r>
          </w:p>
        </w:tc>
        <w:tc>
          <w:tcPr>
            <w:tcW w:w="4542" w:type="dxa"/>
            <w:vAlign w:val="bottom"/>
          </w:tcPr>
          <w:p w14:paraId="7CA64F42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orynoxeine</w:t>
            </w:r>
            <w:proofErr w:type="spellEnd"/>
          </w:p>
        </w:tc>
        <w:tc>
          <w:tcPr>
            <w:tcW w:w="1315" w:type="dxa"/>
            <w:vAlign w:val="center"/>
          </w:tcPr>
          <w:p w14:paraId="133BA305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2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6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595E76" w:rsidRPr="00CC3375" w14:paraId="4A0FC9BD" w14:textId="77777777" w:rsidTr="00595E76">
        <w:tc>
          <w:tcPr>
            <w:tcW w:w="672" w:type="dxa"/>
            <w:vAlign w:val="center"/>
          </w:tcPr>
          <w:p w14:paraId="2F057096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763" w:type="dxa"/>
            <w:vAlign w:val="center"/>
          </w:tcPr>
          <w:p w14:paraId="7EBD096C" w14:textId="5CF28E5F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02</w:t>
            </w:r>
          </w:p>
        </w:tc>
        <w:tc>
          <w:tcPr>
            <w:tcW w:w="1170" w:type="dxa"/>
            <w:vAlign w:val="center"/>
          </w:tcPr>
          <w:p w14:paraId="351F79C2" w14:textId="74941F91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385.2113</w:t>
            </w:r>
          </w:p>
        </w:tc>
        <w:tc>
          <w:tcPr>
            <w:tcW w:w="1170" w:type="dxa"/>
            <w:vAlign w:val="center"/>
          </w:tcPr>
          <w:p w14:paraId="138ED555" w14:textId="23638961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2.32</w:t>
            </w:r>
          </w:p>
        </w:tc>
        <w:tc>
          <w:tcPr>
            <w:tcW w:w="4542" w:type="dxa"/>
            <w:vAlign w:val="bottom"/>
          </w:tcPr>
          <w:p w14:paraId="699AC6CA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 xml:space="preserve">3-epicorynoxine B, 3-epirhynchophylline, 9-hydroxycorynantheidin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rhynchophylline</w:t>
            </w:r>
            <w:proofErr w:type="spellEnd"/>
          </w:p>
        </w:tc>
        <w:tc>
          <w:tcPr>
            <w:tcW w:w="1315" w:type="dxa"/>
            <w:vAlign w:val="center"/>
          </w:tcPr>
          <w:p w14:paraId="71C913F6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2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595E76" w:rsidRPr="00CC3375" w14:paraId="311DF714" w14:textId="77777777" w:rsidTr="00595E76">
        <w:tc>
          <w:tcPr>
            <w:tcW w:w="672" w:type="dxa"/>
            <w:vAlign w:val="center"/>
          </w:tcPr>
          <w:p w14:paraId="5ABB3DC9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763" w:type="dxa"/>
            <w:vAlign w:val="center"/>
          </w:tcPr>
          <w:p w14:paraId="5C3E37F6" w14:textId="4FE64152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21</w:t>
            </w:r>
          </w:p>
        </w:tc>
        <w:tc>
          <w:tcPr>
            <w:tcW w:w="1170" w:type="dxa"/>
            <w:vAlign w:val="center"/>
          </w:tcPr>
          <w:p w14:paraId="59F5C071" w14:textId="1F3FC7AE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385.2113</w:t>
            </w:r>
          </w:p>
        </w:tc>
        <w:tc>
          <w:tcPr>
            <w:tcW w:w="1170" w:type="dxa"/>
            <w:vAlign w:val="center"/>
          </w:tcPr>
          <w:p w14:paraId="43E4945B" w14:textId="55739282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2.30</w:t>
            </w:r>
          </w:p>
        </w:tc>
        <w:tc>
          <w:tcPr>
            <w:tcW w:w="4542" w:type="dxa"/>
            <w:vAlign w:val="bottom"/>
          </w:tcPr>
          <w:p w14:paraId="331C30B7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 xml:space="preserve">3-epicorynoxine B, 3-epirhynchophylline, 9-hydroxycorynantheidin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rhynchophylline</w:t>
            </w:r>
            <w:proofErr w:type="spellEnd"/>
          </w:p>
        </w:tc>
        <w:tc>
          <w:tcPr>
            <w:tcW w:w="1315" w:type="dxa"/>
            <w:vAlign w:val="center"/>
          </w:tcPr>
          <w:p w14:paraId="5B85A529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2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595E76" w:rsidRPr="00CC3375" w14:paraId="54600E4A" w14:textId="77777777" w:rsidTr="00595E76">
        <w:tc>
          <w:tcPr>
            <w:tcW w:w="672" w:type="dxa"/>
            <w:vAlign w:val="center"/>
          </w:tcPr>
          <w:p w14:paraId="659C844B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9</w:t>
            </w:r>
          </w:p>
        </w:tc>
        <w:tc>
          <w:tcPr>
            <w:tcW w:w="763" w:type="dxa"/>
            <w:vAlign w:val="center"/>
          </w:tcPr>
          <w:p w14:paraId="408C1CC5" w14:textId="66BA781B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2</w:t>
            </w:r>
            <w:r w:rsidR="00595E76" w:rsidRPr="00595E7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170" w:type="dxa"/>
            <w:vAlign w:val="center"/>
          </w:tcPr>
          <w:p w14:paraId="5A387E24" w14:textId="6B39043D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401.2063</w:t>
            </w:r>
          </w:p>
        </w:tc>
        <w:tc>
          <w:tcPr>
            <w:tcW w:w="1170" w:type="dxa"/>
            <w:vAlign w:val="center"/>
          </w:tcPr>
          <w:p w14:paraId="444C1D58" w14:textId="7DBA8A99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1.91</w:t>
            </w:r>
          </w:p>
        </w:tc>
        <w:tc>
          <w:tcPr>
            <w:tcW w:w="4542" w:type="dxa"/>
            <w:vAlign w:val="bottom"/>
          </w:tcPr>
          <w:p w14:paraId="370E92E2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mitra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specio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tipulatine</w:t>
            </w:r>
            <w:proofErr w:type="spellEnd"/>
          </w:p>
        </w:tc>
        <w:tc>
          <w:tcPr>
            <w:tcW w:w="1315" w:type="dxa"/>
            <w:vAlign w:val="center"/>
          </w:tcPr>
          <w:p w14:paraId="4525C0BE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2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595E76" w:rsidRPr="00CC3375" w14:paraId="5C67B839" w14:textId="77777777" w:rsidTr="00595E76">
        <w:tc>
          <w:tcPr>
            <w:tcW w:w="672" w:type="dxa"/>
            <w:vAlign w:val="center"/>
          </w:tcPr>
          <w:p w14:paraId="041121DA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763" w:type="dxa"/>
            <w:vAlign w:val="center"/>
          </w:tcPr>
          <w:p w14:paraId="204C4A11" w14:textId="33C0ECB1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5.23</w:t>
            </w:r>
          </w:p>
        </w:tc>
        <w:tc>
          <w:tcPr>
            <w:tcW w:w="1170" w:type="dxa"/>
            <w:vAlign w:val="center"/>
          </w:tcPr>
          <w:p w14:paraId="29C2258D" w14:textId="760D5A78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383.1973</w:t>
            </w:r>
          </w:p>
        </w:tc>
        <w:tc>
          <w:tcPr>
            <w:tcW w:w="1170" w:type="dxa"/>
            <w:vAlign w:val="center"/>
          </w:tcPr>
          <w:p w14:paraId="18274E9E" w14:textId="4142F55B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1.94</w:t>
            </w:r>
          </w:p>
        </w:tc>
        <w:tc>
          <w:tcPr>
            <w:tcW w:w="4542" w:type="dxa"/>
            <w:vAlign w:val="bottom"/>
          </w:tcPr>
          <w:p w14:paraId="36FFC64F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orynoxeine</w:t>
            </w:r>
            <w:proofErr w:type="spellEnd"/>
          </w:p>
        </w:tc>
        <w:tc>
          <w:tcPr>
            <w:tcW w:w="1315" w:type="dxa"/>
            <w:vAlign w:val="center"/>
          </w:tcPr>
          <w:p w14:paraId="0D67A669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2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6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595E76" w:rsidRPr="00CC3375" w14:paraId="1DC5F65A" w14:textId="77777777" w:rsidTr="00595E76">
        <w:tc>
          <w:tcPr>
            <w:tcW w:w="672" w:type="dxa"/>
            <w:vAlign w:val="center"/>
          </w:tcPr>
          <w:p w14:paraId="121357C0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1</w:t>
            </w:r>
          </w:p>
        </w:tc>
        <w:tc>
          <w:tcPr>
            <w:tcW w:w="763" w:type="dxa"/>
            <w:vAlign w:val="center"/>
          </w:tcPr>
          <w:p w14:paraId="0B1A0997" w14:textId="529F5D6B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32</w:t>
            </w:r>
          </w:p>
        </w:tc>
        <w:tc>
          <w:tcPr>
            <w:tcW w:w="1170" w:type="dxa"/>
            <w:vAlign w:val="center"/>
          </w:tcPr>
          <w:p w14:paraId="00EE991C" w14:textId="3E22FB03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413.2068</w:t>
            </w:r>
          </w:p>
        </w:tc>
        <w:tc>
          <w:tcPr>
            <w:tcW w:w="1170" w:type="dxa"/>
            <w:vAlign w:val="center"/>
          </w:tcPr>
          <w:p w14:paraId="5C7483F0" w14:textId="4692537B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0.64</w:t>
            </w:r>
          </w:p>
        </w:tc>
        <w:tc>
          <w:tcPr>
            <w:tcW w:w="4542" w:type="dxa"/>
            <w:vAlign w:val="bottom"/>
          </w:tcPr>
          <w:p w14:paraId="7CF673F0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Epiallo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15CABD1E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595E76" w:rsidRPr="00CC3375" w14:paraId="6632425B" w14:textId="77777777" w:rsidTr="00595E76">
        <w:tc>
          <w:tcPr>
            <w:tcW w:w="672" w:type="dxa"/>
            <w:vAlign w:val="center"/>
          </w:tcPr>
          <w:p w14:paraId="4E8894FD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763" w:type="dxa"/>
            <w:vAlign w:val="center"/>
          </w:tcPr>
          <w:p w14:paraId="68C893E3" w14:textId="2726805C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34</w:t>
            </w:r>
          </w:p>
        </w:tc>
        <w:tc>
          <w:tcPr>
            <w:tcW w:w="1170" w:type="dxa"/>
            <w:vAlign w:val="center"/>
          </w:tcPr>
          <w:p w14:paraId="71DE4D78" w14:textId="0CA7ED9C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385.2114</w:t>
            </w:r>
          </w:p>
        </w:tc>
        <w:tc>
          <w:tcPr>
            <w:tcW w:w="1170" w:type="dxa"/>
            <w:vAlign w:val="center"/>
          </w:tcPr>
          <w:p w14:paraId="784EE4E8" w14:textId="0FB873D1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2.17</w:t>
            </w:r>
          </w:p>
        </w:tc>
        <w:tc>
          <w:tcPr>
            <w:tcW w:w="4542" w:type="dxa"/>
            <w:vAlign w:val="bottom"/>
          </w:tcPr>
          <w:p w14:paraId="05B0A347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color w:val="BF8F00" w:themeColor="accent4" w:themeShade="BF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color w:val="BF8F00" w:themeColor="accent4" w:themeShade="BF"/>
                <w:sz w:val="20"/>
                <w:szCs w:val="20"/>
              </w:rPr>
              <w:t>Corynoxine</w:t>
            </w:r>
            <w:proofErr w:type="spellEnd"/>
            <w:r w:rsidRPr="00CC3375">
              <w:rPr>
                <w:rFonts w:ascii="Arial" w:hAnsi="Arial" w:cs="Arial"/>
                <w:color w:val="BF8F00" w:themeColor="accent4" w:themeShade="BF"/>
                <w:sz w:val="20"/>
                <w:szCs w:val="20"/>
              </w:rPr>
              <w:t xml:space="preserve"> B</w:t>
            </w:r>
          </w:p>
        </w:tc>
        <w:tc>
          <w:tcPr>
            <w:tcW w:w="1315" w:type="dxa"/>
            <w:vAlign w:val="center"/>
          </w:tcPr>
          <w:p w14:paraId="64748C2B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2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595E76" w:rsidRPr="00CC3375" w14:paraId="1D82A3AF" w14:textId="77777777" w:rsidTr="00595E76">
        <w:tc>
          <w:tcPr>
            <w:tcW w:w="672" w:type="dxa"/>
            <w:vAlign w:val="center"/>
          </w:tcPr>
          <w:p w14:paraId="31289D1D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763" w:type="dxa"/>
            <w:vAlign w:val="center"/>
          </w:tcPr>
          <w:p w14:paraId="7E202544" w14:textId="11549727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37</w:t>
            </w:r>
          </w:p>
        </w:tc>
        <w:tc>
          <w:tcPr>
            <w:tcW w:w="1170" w:type="dxa"/>
            <w:vAlign w:val="center"/>
          </w:tcPr>
          <w:p w14:paraId="3242A9B3" w14:textId="151C2BEB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415.2215</w:t>
            </w:r>
          </w:p>
        </w:tc>
        <w:tc>
          <w:tcPr>
            <w:tcW w:w="1170" w:type="dxa"/>
            <w:vAlign w:val="center"/>
          </w:tcPr>
          <w:p w14:paraId="42750594" w14:textId="0ECBDD60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2.95</w:t>
            </w:r>
          </w:p>
        </w:tc>
        <w:tc>
          <w:tcPr>
            <w:tcW w:w="4542" w:type="dxa"/>
            <w:vAlign w:val="bottom"/>
          </w:tcPr>
          <w:p w14:paraId="1E63D888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7776A41B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595E76" w:rsidRPr="00CC3375" w14:paraId="72D4A429" w14:textId="77777777" w:rsidTr="00595E76">
        <w:tc>
          <w:tcPr>
            <w:tcW w:w="672" w:type="dxa"/>
            <w:vAlign w:val="center"/>
          </w:tcPr>
          <w:p w14:paraId="37CE3E6D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763" w:type="dxa"/>
            <w:vAlign w:val="center"/>
          </w:tcPr>
          <w:p w14:paraId="7E3DAADE" w14:textId="0D6E711B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53</w:t>
            </w:r>
          </w:p>
        </w:tc>
        <w:tc>
          <w:tcPr>
            <w:tcW w:w="1170" w:type="dxa"/>
            <w:vAlign w:val="center"/>
          </w:tcPr>
          <w:p w14:paraId="1ED10D99" w14:textId="23BD2461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415.2217</w:t>
            </w:r>
          </w:p>
        </w:tc>
        <w:tc>
          <w:tcPr>
            <w:tcW w:w="1170" w:type="dxa"/>
            <w:vAlign w:val="center"/>
          </w:tcPr>
          <w:p w14:paraId="55035F4D" w14:textId="11C78317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2.54</w:t>
            </w:r>
          </w:p>
        </w:tc>
        <w:tc>
          <w:tcPr>
            <w:tcW w:w="4542" w:type="dxa"/>
            <w:vAlign w:val="bottom"/>
          </w:tcPr>
          <w:p w14:paraId="7D6BFA11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7-hydroxymitragynine</w:t>
            </w:r>
          </w:p>
        </w:tc>
        <w:tc>
          <w:tcPr>
            <w:tcW w:w="1315" w:type="dxa"/>
            <w:vAlign w:val="center"/>
          </w:tcPr>
          <w:p w14:paraId="32654A00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595E76" w:rsidRPr="00CC3375" w14:paraId="2F4E0128" w14:textId="77777777" w:rsidTr="00595E76">
        <w:tc>
          <w:tcPr>
            <w:tcW w:w="672" w:type="dxa"/>
            <w:vAlign w:val="center"/>
          </w:tcPr>
          <w:p w14:paraId="62AAA1A4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763" w:type="dxa"/>
            <w:vAlign w:val="center"/>
          </w:tcPr>
          <w:p w14:paraId="47080E62" w14:textId="4F8B6B20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57</w:t>
            </w:r>
          </w:p>
        </w:tc>
        <w:tc>
          <w:tcPr>
            <w:tcW w:w="1170" w:type="dxa"/>
            <w:vAlign w:val="center"/>
          </w:tcPr>
          <w:p w14:paraId="1B1C9E78" w14:textId="3D491A45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385.2116</w:t>
            </w:r>
          </w:p>
        </w:tc>
        <w:tc>
          <w:tcPr>
            <w:tcW w:w="1170" w:type="dxa"/>
            <w:vAlign w:val="center"/>
          </w:tcPr>
          <w:p w14:paraId="33F82568" w14:textId="5D2034CF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1.65</w:t>
            </w:r>
          </w:p>
        </w:tc>
        <w:tc>
          <w:tcPr>
            <w:tcW w:w="4542" w:type="dxa"/>
            <w:vAlign w:val="bottom"/>
          </w:tcPr>
          <w:p w14:paraId="51BFC904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Rhynchophylline</w:t>
            </w:r>
            <w:proofErr w:type="spellEnd"/>
          </w:p>
        </w:tc>
        <w:tc>
          <w:tcPr>
            <w:tcW w:w="1315" w:type="dxa"/>
            <w:vAlign w:val="center"/>
          </w:tcPr>
          <w:p w14:paraId="458F8E2C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2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595E76" w:rsidRPr="00CC3375" w14:paraId="6BCDE78F" w14:textId="77777777" w:rsidTr="00595E76">
        <w:tc>
          <w:tcPr>
            <w:tcW w:w="672" w:type="dxa"/>
            <w:vAlign w:val="center"/>
          </w:tcPr>
          <w:p w14:paraId="5E8F26D5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6</w:t>
            </w:r>
          </w:p>
        </w:tc>
        <w:tc>
          <w:tcPr>
            <w:tcW w:w="763" w:type="dxa"/>
            <w:vAlign w:val="center"/>
          </w:tcPr>
          <w:p w14:paraId="34D1A846" w14:textId="3D9B8DF1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62</w:t>
            </w:r>
          </w:p>
        </w:tc>
        <w:tc>
          <w:tcPr>
            <w:tcW w:w="1170" w:type="dxa"/>
            <w:vAlign w:val="center"/>
          </w:tcPr>
          <w:p w14:paraId="6A3158AC" w14:textId="68D9A973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415.2218</w:t>
            </w:r>
          </w:p>
        </w:tc>
        <w:tc>
          <w:tcPr>
            <w:tcW w:w="1170" w:type="dxa"/>
            <w:vAlign w:val="center"/>
          </w:tcPr>
          <w:p w14:paraId="0223B71F" w14:textId="09649F5B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2.18</w:t>
            </w:r>
          </w:p>
        </w:tc>
        <w:tc>
          <w:tcPr>
            <w:tcW w:w="4542" w:type="dxa"/>
            <w:vAlign w:val="bottom"/>
          </w:tcPr>
          <w:p w14:paraId="2F34E4AC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1B356E1C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595E76" w:rsidRPr="00CC3375" w14:paraId="08BE15B5" w14:textId="77777777" w:rsidTr="00595E76">
        <w:tc>
          <w:tcPr>
            <w:tcW w:w="672" w:type="dxa"/>
            <w:vAlign w:val="center"/>
          </w:tcPr>
          <w:p w14:paraId="55394C6A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763" w:type="dxa"/>
            <w:vAlign w:val="center"/>
          </w:tcPr>
          <w:p w14:paraId="123554E7" w14:textId="34758CC8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81</w:t>
            </w:r>
          </w:p>
        </w:tc>
        <w:tc>
          <w:tcPr>
            <w:tcW w:w="1170" w:type="dxa"/>
            <w:vAlign w:val="center"/>
          </w:tcPr>
          <w:p w14:paraId="2306E5F4" w14:textId="21021D7C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385.2114</w:t>
            </w:r>
          </w:p>
        </w:tc>
        <w:tc>
          <w:tcPr>
            <w:tcW w:w="1170" w:type="dxa"/>
            <w:vAlign w:val="center"/>
          </w:tcPr>
          <w:p w14:paraId="5AB098C8" w14:textId="3B562447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i/>
                <w:iCs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2.01</w:t>
            </w:r>
          </w:p>
        </w:tc>
        <w:tc>
          <w:tcPr>
            <w:tcW w:w="4542" w:type="dxa"/>
            <w:vAlign w:val="bottom"/>
          </w:tcPr>
          <w:p w14:paraId="43E21403" w14:textId="77777777" w:rsidR="00595E76" w:rsidRPr="004D0631" w:rsidRDefault="00595E76" w:rsidP="00595E76">
            <w:pPr>
              <w:spacing w:after="0" w:line="259" w:lineRule="auto"/>
              <w:rPr>
                <w:rFonts w:ascii="Arial" w:hAnsi="Arial" w:cs="Arial"/>
                <w:color w:val="BF8F00" w:themeColor="accent4" w:themeShade="BF"/>
                <w:sz w:val="20"/>
                <w:szCs w:val="20"/>
              </w:rPr>
            </w:pPr>
            <w:proofErr w:type="spellStart"/>
            <w:r w:rsidRPr="004D0631">
              <w:rPr>
                <w:rFonts w:ascii="Arial" w:hAnsi="Arial" w:cs="Arial"/>
                <w:color w:val="BF8F00" w:themeColor="accent4" w:themeShade="BF"/>
                <w:sz w:val="20"/>
                <w:szCs w:val="20"/>
              </w:rPr>
              <w:t>Corynoxine</w:t>
            </w:r>
            <w:proofErr w:type="spellEnd"/>
            <w:r w:rsidRPr="004D0631">
              <w:rPr>
                <w:rFonts w:ascii="Arial" w:hAnsi="Arial" w:cs="Arial"/>
                <w:color w:val="BF8F00" w:themeColor="accent4" w:themeShade="BF"/>
                <w:sz w:val="20"/>
                <w:szCs w:val="20"/>
              </w:rPr>
              <w:t xml:space="preserve"> A</w:t>
            </w:r>
          </w:p>
        </w:tc>
        <w:tc>
          <w:tcPr>
            <w:tcW w:w="1315" w:type="dxa"/>
            <w:vAlign w:val="center"/>
          </w:tcPr>
          <w:p w14:paraId="53268B62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2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595E76" w:rsidRPr="00CC3375" w14:paraId="7C7337E9" w14:textId="77777777" w:rsidTr="00595E76">
        <w:tc>
          <w:tcPr>
            <w:tcW w:w="672" w:type="dxa"/>
            <w:vAlign w:val="center"/>
          </w:tcPr>
          <w:p w14:paraId="7F5371D4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8</w:t>
            </w:r>
          </w:p>
        </w:tc>
        <w:tc>
          <w:tcPr>
            <w:tcW w:w="763" w:type="dxa"/>
            <w:vAlign w:val="center"/>
          </w:tcPr>
          <w:p w14:paraId="3F42D13F" w14:textId="3E9B712D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85</w:t>
            </w:r>
          </w:p>
        </w:tc>
        <w:tc>
          <w:tcPr>
            <w:tcW w:w="1170" w:type="dxa"/>
            <w:vAlign w:val="center"/>
          </w:tcPr>
          <w:p w14:paraId="016221DA" w14:textId="36D47814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413.2064</w:t>
            </w:r>
          </w:p>
        </w:tc>
        <w:tc>
          <w:tcPr>
            <w:tcW w:w="1170" w:type="dxa"/>
            <w:vAlign w:val="center"/>
          </w:tcPr>
          <w:p w14:paraId="2CB95202" w14:textId="3C41E12B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1.71</w:t>
            </w:r>
          </w:p>
        </w:tc>
        <w:tc>
          <w:tcPr>
            <w:tcW w:w="4542" w:type="dxa"/>
            <w:vAlign w:val="bottom"/>
          </w:tcPr>
          <w:p w14:paraId="5C8BD7D7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Epiallo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7BE43286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595E76" w:rsidRPr="00CC3375" w14:paraId="434ADCAE" w14:textId="77777777" w:rsidTr="00595E76">
        <w:tc>
          <w:tcPr>
            <w:tcW w:w="672" w:type="dxa"/>
            <w:vAlign w:val="center"/>
          </w:tcPr>
          <w:p w14:paraId="6B34E1F3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9</w:t>
            </w:r>
          </w:p>
        </w:tc>
        <w:tc>
          <w:tcPr>
            <w:tcW w:w="763" w:type="dxa"/>
            <w:vAlign w:val="center"/>
          </w:tcPr>
          <w:p w14:paraId="66CD0E4D" w14:textId="118607C5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96</w:t>
            </w:r>
          </w:p>
        </w:tc>
        <w:tc>
          <w:tcPr>
            <w:tcW w:w="1170" w:type="dxa"/>
            <w:vAlign w:val="center"/>
          </w:tcPr>
          <w:p w14:paraId="63AA96E2" w14:textId="2AD45044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415.2216</w:t>
            </w:r>
          </w:p>
        </w:tc>
        <w:tc>
          <w:tcPr>
            <w:tcW w:w="1170" w:type="dxa"/>
            <w:vAlign w:val="center"/>
          </w:tcPr>
          <w:p w14:paraId="226B400F" w14:textId="6C046C15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2.83</w:t>
            </w:r>
          </w:p>
        </w:tc>
        <w:tc>
          <w:tcPr>
            <w:tcW w:w="4542" w:type="dxa"/>
            <w:vAlign w:val="bottom"/>
          </w:tcPr>
          <w:p w14:paraId="07853EC4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1DC5AB57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595E76" w:rsidRPr="00CC3375" w14:paraId="38FC1D84" w14:textId="77777777" w:rsidTr="00595E76">
        <w:tc>
          <w:tcPr>
            <w:tcW w:w="672" w:type="dxa"/>
            <w:vAlign w:val="center"/>
          </w:tcPr>
          <w:p w14:paraId="2A00E245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763" w:type="dxa"/>
            <w:vAlign w:val="center"/>
          </w:tcPr>
          <w:p w14:paraId="7EF5297C" w14:textId="1AC20912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.06</w:t>
            </w:r>
          </w:p>
        </w:tc>
        <w:tc>
          <w:tcPr>
            <w:tcW w:w="1170" w:type="dxa"/>
            <w:vAlign w:val="center"/>
          </w:tcPr>
          <w:p w14:paraId="1E4571A3" w14:textId="7366D186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415.2215</w:t>
            </w:r>
          </w:p>
        </w:tc>
        <w:tc>
          <w:tcPr>
            <w:tcW w:w="1170" w:type="dxa"/>
            <w:vAlign w:val="center"/>
          </w:tcPr>
          <w:p w14:paraId="692529CB" w14:textId="5029C455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3.10</w:t>
            </w:r>
          </w:p>
        </w:tc>
        <w:tc>
          <w:tcPr>
            <w:tcW w:w="4542" w:type="dxa"/>
            <w:vAlign w:val="bottom"/>
          </w:tcPr>
          <w:p w14:paraId="51C137B2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7C829787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595E76" w:rsidRPr="00CC3375" w14:paraId="78EBF71D" w14:textId="77777777" w:rsidTr="00595E76">
        <w:tc>
          <w:tcPr>
            <w:tcW w:w="672" w:type="dxa"/>
            <w:vAlign w:val="center"/>
          </w:tcPr>
          <w:p w14:paraId="3B051404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1</w:t>
            </w:r>
          </w:p>
        </w:tc>
        <w:tc>
          <w:tcPr>
            <w:tcW w:w="763" w:type="dxa"/>
            <w:vAlign w:val="center"/>
          </w:tcPr>
          <w:p w14:paraId="4CDDA6BC" w14:textId="04BE6EB3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.07</w:t>
            </w:r>
          </w:p>
        </w:tc>
        <w:tc>
          <w:tcPr>
            <w:tcW w:w="1170" w:type="dxa"/>
            <w:vAlign w:val="center"/>
          </w:tcPr>
          <w:p w14:paraId="6E52467F" w14:textId="1ABFEBC7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385.21347</w:t>
            </w:r>
          </w:p>
        </w:tc>
        <w:tc>
          <w:tcPr>
            <w:tcW w:w="1170" w:type="dxa"/>
            <w:vAlign w:val="center"/>
          </w:tcPr>
          <w:p w14:paraId="65676BEC" w14:textId="507AA060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3.33</w:t>
            </w:r>
          </w:p>
        </w:tc>
        <w:tc>
          <w:tcPr>
            <w:tcW w:w="4542" w:type="dxa"/>
            <w:vAlign w:val="bottom"/>
          </w:tcPr>
          <w:p w14:paraId="4BA42B41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 xml:space="preserve">3-epicorynoxine B, 3-epirhynchophylline, 9-hydroxycorynantheidin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rhynchophylline</w:t>
            </w:r>
            <w:proofErr w:type="spellEnd"/>
          </w:p>
        </w:tc>
        <w:tc>
          <w:tcPr>
            <w:tcW w:w="1315" w:type="dxa"/>
            <w:vAlign w:val="center"/>
          </w:tcPr>
          <w:p w14:paraId="741C3361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2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595E76" w:rsidRPr="00CC3375" w14:paraId="18A918CE" w14:textId="77777777" w:rsidTr="00595E76">
        <w:tc>
          <w:tcPr>
            <w:tcW w:w="672" w:type="dxa"/>
            <w:vAlign w:val="center"/>
          </w:tcPr>
          <w:p w14:paraId="0F73FC83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2</w:t>
            </w:r>
          </w:p>
        </w:tc>
        <w:tc>
          <w:tcPr>
            <w:tcW w:w="763" w:type="dxa"/>
            <w:vAlign w:val="center"/>
          </w:tcPr>
          <w:p w14:paraId="6FAAF37F" w14:textId="6F6E61F8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.22</w:t>
            </w:r>
          </w:p>
        </w:tc>
        <w:tc>
          <w:tcPr>
            <w:tcW w:w="1170" w:type="dxa"/>
            <w:vAlign w:val="center"/>
          </w:tcPr>
          <w:p w14:paraId="0C4C3B09" w14:textId="13185F87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415.2218</w:t>
            </w:r>
          </w:p>
        </w:tc>
        <w:tc>
          <w:tcPr>
            <w:tcW w:w="1170" w:type="dxa"/>
            <w:vAlign w:val="center"/>
          </w:tcPr>
          <w:p w14:paraId="63819153" w14:textId="38547A1C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2.37</w:t>
            </w:r>
          </w:p>
        </w:tc>
        <w:tc>
          <w:tcPr>
            <w:tcW w:w="4542" w:type="dxa"/>
            <w:vAlign w:val="bottom"/>
          </w:tcPr>
          <w:p w14:paraId="7CB0FACF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2C92D95A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595E76" w:rsidRPr="00CC3375" w14:paraId="7C7127DD" w14:textId="77777777" w:rsidTr="00595E76">
        <w:tc>
          <w:tcPr>
            <w:tcW w:w="672" w:type="dxa"/>
            <w:vAlign w:val="center"/>
          </w:tcPr>
          <w:p w14:paraId="2A2958C6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3</w:t>
            </w:r>
          </w:p>
        </w:tc>
        <w:tc>
          <w:tcPr>
            <w:tcW w:w="763" w:type="dxa"/>
            <w:vAlign w:val="center"/>
          </w:tcPr>
          <w:p w14:paraId="0F3F77C7" w14:textId="48A6A26D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.51</w:t>
            </w:r>
          </w:p>
        </w:tc>
        <w:tc>
          <w:tcPr>
            <w:tcW w:w="1170" w:type="dxa"/>
            <w:vAlign w:val="center"/>
          </w:tcPr>
          <w:p w14:paraId="10E2CA96" w14:textId="5D4BE179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397.2113</w:t>
            </w:r>
          </w:p>
        </w:tc>
        <w:tc>
          <w:tcPr>
            <w:tcW w:w="1170" w:type="dxa"/>
            <w:vAlign w:val="center"/>
          </w:tcPr>
          <w:p w14:paraId="6782A64B" w14:textId="352B2717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2.23</w:t>
            </w:r>
          </w:p>
        </w:tc>
        <w:tc>
          <w:tcPr>
            <w:tcW w:w="4542" w:type="dxa"/>
            <w:vAlign w:val="bottom"/>
          </w:tcPr>
          <w:p w14:paraId="1A32883B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Paynantheine</w:t>
            </w:r>
            <w:proofErr w:type="spellEnd"/>
          </w:p>
        </w:tc>
        <w:tc>
          <w:tcPr>
            <w:tcW w:w="1315" w:type="dxa"/>
            <w:vAlign w:val="center"/>
          </w:tcPr>
          <w:p w14:paraId="1FA0F203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595E76" w:rsidRPr="00CC3375" w14:paraId="6D449E4A" w14:textId="77777777" w:rsidTr="00595E76">
        <w:tc>
          <w:tcPr>
            <w:tcW w:w="672" w:type="dxa"/>
            <w:vAlign w:val="center"/>
          </w:tcPr>
          <w:p w14:paraId="1C135421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4</w:t>
            </w:r>
          </w:p>
        </w:tc>
        <w:tc>
          <w:tcPr>
            <w:tcW w:w="763" w:type="dxa"/>
            <w:vAlign w:val="center"/>
          </w:tcPr>
          <w:p w14:paraId="2C8F3FCB" w14:textId="377FE69A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.56</w:t>
            </w:r>
          </w:p>
        </w:tc>
        <w:tc>
          <w:tcPr>
            <w:tcW w:w="1170" w:type="dxa"/>
            <w:vAlign w:val="center"/>
          </w:tcPr>
          <w:p w14:paraId="0E8F255E" w14:textId="12BFAAE6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399.2273</w:t>
            </w:r>
          </w:p>
        </w:tc>
        <w:tc>
          <w:tcPr>
            <w:tcW w:w="1170" w:type="dxa"/>
            <w:vAlign w:val="center"/>
          </w:tcPr>
          <w:p w14:paraId="249939BA" w14:textId="0A8B5DD7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1.44</w:t>
            </w:r>
          </w:p>
        </w:tc>
        <w:tc>
          <w:tcPr>
            <w:tcW w:w="4542" w:type="dxa"/>
            <w:vAlign w:val="bottom"/>
          </w:tcPr>
          <w:p w14:paraId="25485F5A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Mitragynine</w:t>
            </w:r>
            <w:proofErr w:type="spellEnd"/>
          </w:p>
        </w:tc>
        <w:tc>
          <w:tcPr>
            <w:tcW w:w="1315" w:type="dxa"/>
            <w:vAlign w:val="center"/>
          </w:tcPr>
          <w:p w14:paraId="647EBDCF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595E76" w:rsidRPr="00CC3375" w14:paraId="5650D850" w14:textId="77777777" w:rsidTr="00595E76">
        <w:tc>
          <w:tcPr>
            <w:tcW w:w="672" w:type="dxa"/>
            <w:vAlign w:val="center"/>
          </w:tcPr>
          <w:p w14:paraId="7C7972E4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5</w:t>
            </w:r>
          </w:p>
        </w:tc>
        <w:tc>
          <w:tcPr>
            <w:tcW w:w="763" w:type="dxa"/>
            <w:vAlign w:val="center"/>
          </w:tcPr>
          <w:p w14:paraId="5A399853" w14:textId="63DE4EEE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.82</w:t>
            </w:r>
          </w:p>
        </w:tc>
        <w:tc>
          <w:tcPr>
            <w:tcW w:w="1170" w:type="dxa"/>
            <w:vAlign w:val="center"/>
          </w:tcPr>
          <w:p w14:paraId="6E959FF6" w14:textId="431BBF99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399.2269</w:t>
            </w:r>
          </w:p>
        </w:tc>
        <w:tc>
          <w:tcPr>
            <w:tcW w:w="1170" w:type="dxa"/>
            <w:vAlign w:val="center"/>
          </w:tcPr>
          <w:p w14:paraId="7D268B36" w14:textId="74F0BD37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2.24</w:t>
            </w:r>
          </w:p>
        </w:tc>
        <w:tc>
          <w:tcPr>
            <w:tcW w:w="4542" w:type="dxa"/>
            <w:vAlign w:val="bottom"/>
          </w:tcPr>
          <w:p w14:paraId="4AB797B8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b/>
                <w:bCs/>
                <w:color w:val="BF8F00" w:themeColor="accent4" w:themeShade="BF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b/>
                <w:bCs/>
                <w:color w:val="BF8F00" w:themeColor="accent4" w:themeShade="BF"/>
                <w:sz w:val="20"/>
                <w:szCs w:val="20"/>
              </w:rPr>
              <w:t>Speciogynine</w:t>
            </w:r>
            <w:proofErr w:type="spellEnd"/>
          </w:p>
        </w:tc>
        <w:tc>
          <w:tcPr>
            <w:tcW w:w="1315" w:type="dxa"/>
            <w:vAlign w:val="center"/>
          </w:tcPr>
          <w:p w14:paraId="0044467D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595E76" w:rsidRPr="00CC3375" w14:paraId="193252C2" w14:textId="77777777" w:rsidTr="00595E76">
        <w:tc>
          <w:tcPr>
            <w:tcW w:w="672" w:type="dxa"/>
            <w:vAlign w:val="center"/>
          </w:tcPr>
          <w:p w14:paraId="76876A06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6</w:t>
            </w:r>
          </w:p>
        </w:tc>
        <w:tc>
          <w:tcPr>
            <w:tcW w:w="763" w:type="dxa"/>
            <w:vAlign w:val="center"/>
          </w:tcPr>
          <w:p w14:paraId="43FB6529" w14:textId="6D0C6FA3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.13</w:t>
            </w:r>
          </w:p>
        </w:tc>
        <w:tc>
          <w:tcPr>
            <w:tcW w:w="1170" w:type="dxa"/>
            <w:vAlign w:val="center"/>
          </w:tcPr>
          <w:p w14:paraId="1E64AED6" w14:textId="6F1674C3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399.2270</w:t>
            </w:r>
          </w:p>
        </w:tc>
        <w:tc>
          <w:tcPr>
            <w:tcW w:w="1170" w:type="dxa"/>
            <w:vAlign w:val="center"/>
          </w:tcPr>
          <w:p w14:paraId="17941286" w14:textId="12578C67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2.17</w:t>
            </w:r>
          </w:p>
        </w:tc>
        <w:tc>
          <w:tcPr>
            <w:tcW w:w="4542" w:type="dxa"/>
            <w:vAlign w:val="bottom"/>
          </w:tcPr>
          <w:p w14:paraId="26975CCC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b/>
                <w:bCs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Speciociliatine</w:t>
            </w:r>
            <w:proofErr w:type="spellEnd"/>
          </w:p>
        </w:tc>
        <w:tc>
          <w:tcPr>
            <w:tcW w:w="1315" w:type="dxa"/>
            <w:vAlign w:val="center"/>
          </w:tcPr>
          <w:p w14:paraId="17CFC7D7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595E76" w:rsidRPr="00CC3375" w14:paraId="506C9DB7" w14:textId="77777777" w:rsidTr="00595E76">
        <w:tc>
          <w:tcPr>
            <w:tcW w:w="672" w:type="dxa"/>
            <w:vAlign w:val="center"/>
          </w:tcPr>
          <w:p w14:paraId="3A9D932D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7</w:t>
            </w:r>
          </w:p>
        </w:tc>
        <w:tc>
          <w:tcPr>
            <w:tcW w:w="763" w:type="dxa"/>
            <w:vAlign w:val="center"/>
          </w:tcPr>
          <w:p w14:paraId="4A23EFC0" w14:textId="23FB5639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.22</w:t>
            </w:r>
          </w:p>
        </w:tc>
        <w:tc>
          <w:tcPr>
            <w:tcW w:w="1170" w:type="dxa"/>
            <w:vAlign w:val="center"/>
          </w:tcPr>
          <w:p w14:paraId="5FB180C0" w14:textId="2FE5C775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413.2086</w:t>
            </w:r>
          </w:p>
        </w:tc>
        <w:tc>
          <w:tcPr>
            <w:tcW w:w="1170" w:type="dxa"/>
            <w:vAlign w:val="center"/>
          </w:tcPr>
          <w:p w14:paraId="37A52416" w14:textId="2E09F167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3.67</w:t>
            </w:r>
          </w:p>
        </w:tc>
        <w:tc>
          <w:tcPr>
            <w:tcW w:w="4542" w:type="dxa"/>
            <w:vAlign w:val="bottom"/>
          </w:tcPr>
          <w:p w14:paraId="55662DC4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Epiallo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4BF6A6DF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595E76" w:rsidRPr="00CC3375" w14:paraId="5F9E2FD2" w14:textId="77777777" w:rsidTr="00595E76">
        <w:tc>
          <w:tcPr>
            <w:tcW w:w="672" w:type="dxa"/>
            <w:vAlign w:val="center"/>
          </w:tcPr>
          <w:p w14:paraId="71EB541D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8</w:t>
            </w:r>
          </w:p>
        </w:tc>
        <w:tc>
          <w:tcPr>
            <w:tcW w:w="763" w:type="dxa"/>
            <w:vAlign w:val="center"/>
          </w:tcPr>
          <w:p w14:paraId="6C06C62F" w14:textId="193602EE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.29</w:t>
            </w:r>
          </w:p>
        </w:tc>
        <w:tc>
          <w:tcPr>
            <w:tcW w:w="1170" w:type="dxa"/>
            <w:vAlign w:val="center"/>
          </w:tcPr>
          <w:p w14:paraId="5AEDD768" w14:textId="74581003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395.1962</w:t>
            </w:r>
          </w:p>
        </w:tc>
        <w:tc>
          <w:tcPr>
            <w:tcW w:w="1170" w:type="dxa"/>
            <w:vAlign w:val="center"/>
          </w:tcPr>
          <w:p w14:paraId="716DA4FE" w14:textId="39B3F4FF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0.81</w:t>
            </w:r>
          </w:p>
        </w:tc>
        <w:tc>
          <w:tcPr>
            <w:tcW w:w="4542" w:type="dxa"/>
            <w:vAlign w:val="bottom"/>
          </w:tcPr>
          <w:p w14:paraId="165F99EA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,4,5,6-tetradehydromitragynine</w:t>
            </w:r>
          </w:p>
        </w:tc>
        <w:tc>
          <w:tcPr>
            <w:tcW w:w="1315" w:type="dxa"/>
            <w:vAlign w:val="center"/>
          </w:tcPr>
          <w:p w14:paraId="6CA06060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7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  <w:r w:rsidRPr="00CC3375">
              <w:rPr>
                <w:rFonts w:ascii="Arial" w:hAnsi="Arial" w:cs="Arial"/>
                <w:sz w:val="20"/>
                <w:szCs w:val="20"/>
                <w:vertAlign w:val="superscript"/>
              </w:rPr>
              <w:t>+</w:t>
            </w:r>
          </w:p>
        </w:tc>
      </w:tr>
      <w:tr w:rsidR="00595E76" w:rsidRPr="00CC3375" w14:paraId="65581152" w14:textId="77777777" w:rsidTr="00595E76">
        <w:tc>
          <w:tcPr>
            <w:tcW w:w="672" w:type="dxa"/>
            <w:vAlign w:val="center"/>
          </w:tcPr>
          <w:p w14:paraId="529D6953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9</w:t>
            </w:r>
          </w:p>
        </w:tc>
        <w:tc>
          <w:tcPr>
            <w:tcW w:w="763" w:type="dxa"/>
            <w:vAlign w:val="center"/>
          </w:tcPr>
          <w:p w14:paraId="7BDE6D6A" w14:textId="18FD3689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.31</w:t>
            </w:r>
          </w:p>
        </w:tc>
        <w:tc>
          <w:tcPr>
            <w:tcW w:w="1170" w:type="dxa"/>
            <w:vAlign w:val="center"/>
          </w:tcPr>
          <w:p w14:paraId="1F187AAA" w14:textId="26A52BDD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397.2114</w:t>
            </w:r>
          </w:p>
        </w:tc>
        <w:tc>
          <w:tcPr>
            <w:tcW w:w="1170" w:type="dxa"/>
            <w:vAlign w:val="center"/>
          </w:tcPr>
          <w:p w14:paraId="092688AE" w14:textId="2A617F8A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2.08</w:t>
            </w:r>
          </w:p>
        </w:tc>
        <w:tc>
          <w:tcPr>
            <w:tcW w:w="4542" w:type="dxa"/>
            <w:vAlign w:val="bottom"/>
          </w:tcPr>
          <w:p w14:paraId="2656222D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ciliatine</w:t>
            </w:r>
            <w:proofErr w:type="spellEnd"/>
          </w:p>
        </w:tc>
        <w:tc>
          <w:tcPr>
            <w:tcW w:w="1315" w:type="dxa"/>
            <w:vAlign w:val="center"/>
          </w:tcPr>
          <w:p w14:paraId="5169DD35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595E76" w:rsidRPr="00CC3375" w14:paraId="66658D6C" w14:textId="77777777" w:rsidTr="00595E76">
        <w:tc>
          <w:tcPr>
            <w:tcW w:w="672" w:type="dxa"/>
            <w:vAlign w:val="center"/>
          </w:tcPr>
          <w:p w14:paraId="7E9D532C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0</w:t>
            </w:r>
          </w:p>
        </w:tc>
        <w:tc>
          <w:tcPr>
            <w:tcW w:w="763" w:type="dxa"/>
            <w:vAlign w:val="center"/>
          </w:tcPr>
          <w:p w14:paraId="748CBDC3" w14:textId="3F898CB2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.38</w:t>
            </w:r>
          </w:p>
        </w:tc>
        <w:tc>
          <w:tcPr>
            <w:tcW w:w="1170" w:type="dxa"/>
            <w:vAlign w:val="center"/>
          </w:tcPr>
          <w:p w14:paraId="5658C891" w14:textId="0894BAF3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415.2223</w:t>
            </w:r>
          </w:p>
        </w:tc>
        <w:tc>
          <w:tcPr>
            <w:tcW w:w="1170" w:type="dxa"/>
            <w:vAlign w:val="center"/>
          </w:tcPr>
          <w:p w14:paraId="27133DB7" w14:textId="1448093B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1.00</w:t>
            </w:r>
          </w:p>
        </w:tc>
        <w:tc>
          <w:tcPr>
            <w:tcW w:w="4542" w:type="dxa"/>
            <w:vAlign w:val="bottom"/>
          </w:tcPr>
          <w:p w14:paraId="2833638F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1315" w:type="dxa"/>
            <w:vAlign w:val="center"/>
          </w:tcPr>
          <w:p w14:paraId="567F22C4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5</w:t>
            </w:r>
          </w:p>
        </w:tc>
      </w:tr>
      <w:tr w:rsidR="00595E76" w:rsidRPr="00CC3375" w14:paraId="638DF913" w14:textId="77777777" w:rsidTr="00595E76">
        <w:tc>
          <w:tcPr>
            <w:tcW w:w="672" w:type="dxa"/>
            <w:vAlign w:val="center"/>
          </w:tcPr>
          <w:p w14:paraId="60EF485E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1</w:t>
            </w:r>
          </w:p>
        </w:tc>
        <w:tc>
          <w:tcPr>
            <w:tcW w:w="763" w:type="dxa"/>
            <w:vAlign w:val="center"/>
          </w:tcPr>
          <w:p w14:paraId="56B819B6" w14:textId="229C4C79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.49</w:t>
            </w:r>
          </w:p>
        </w:tc>
        <w:tc>
          <w:tcPr>
            <w:tcW w:w="1170" w:type="dxa"/>
            <w:vAlign w:val="center"/>
          </w:tcPr>
          <w:p w14:paraId="6FBF339B" w14:textId="32030184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397.2113</w:t>
            </w:r>
          </w:p>
        </w:tc>
        <w:tc>
          <w:tcPr>
            <w:tcW w:w="1170" w:type="dxa"/>
            <w:vAlign w:val="center"/>
          </w:tcPr>
          <w:p w14:paraId="152BAF02" w14:textId="051C306D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2.33</w:t>
            </w:r>
          </w:p>
        </w:tc>
        <w:tc>
          <w:tcPr>
            <w:tcW w:w="4542" w:type="dxa"/>
            <w:vAlign w:val="bottom"/>
          </w:tcPr>
          <w:p w14:paraId="47E59034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ciliatine</w:t>
            </w:r>
            <w:proofErr w:type="spellEnd"/>
          </w:p>
        </w:tc>
        <w:tc>
          <w:tcPr>
            <w:tcW w:w="1315" w:type="dxa"/>
            <w:vAlign w:val="center"/>
          </w:tcPr>
          <w:p w14:paraId="4CDA08BC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8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  <w:tr w:rsidR="00595E76" w:rsidRPr="00CC3375" w14:paraId="3AC88BF1" w14:textId="77777777" w:rsidTr="00595E76">
        <w:tc>
          <w:tcPr>
            <w:tcW w:w="672" w:type="dxa"/>
            <w:vAlign w:val="center"/>
          </w:tcPr>
          <w:p w14:paraId="58993381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2</w:t>
            </w:r>
          </w:p>
        </w:tc>
        <w:tc>
          <w:tcPr>
            <w:tcW w:w="763" w:type="dxa"/>
            <w:vAlign w:val="center"/>
          </w:tcPr>
          <w:p w14:paraId="0859C165" w14:textId="4F662E1D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.55</w:t>
            </w:r>
          </w:p>
        </w:tc>
        <w:tc>
          <w:tcPr>
            <w:tcW w:w="1170" w:type="dxa"/>
            <w:vAlign w:val="center"/>
          </w:tcPr>
          <w:p w14:paraId="765CF7E2" w14:textId="6174F77F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395.1965</w:t>
            </w:r>
          </w:p>
        </w:tc>
        <w:tc>
          <w:tcPr>
            <w:tcW w:w="1170" w:type="dxa"/>
            <w:vAlign w:val="center"/>
          </w:tcPr>
          <w:p w14:paraId="679EA225" w14:textId="5A77A7D1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0.08</w:t>
            </w:r>
          </w:p>
        </w:tc>
        <w:tc>
          <w:tcPr>
            <w:tcW w:w="4542" w:type="dxa"/>
            <w:vAlign w:val="bottom"/>
          </w:tcPr>
          <w:p w14:paraId="4BBF47D2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,4,5,6-tetradehydromitragynine</w:t>
            </w:r>
          </w:p>
        </w:tc>
        <w:tc>
          <w:tcPr>
            <w:tcW w:w="1315" w:type="dxa"/>
            <w:vAlign w:val="center"/>
          </w:tcPr>
          <w:p w14:paraId="04333017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7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  <w:r w:rsidRPr="00CC3375">
              <w:rPr>
                <w:rFonts w:ascii="Arial" w:hAnsi="Arial" w:cs="Arial"/>
                <w:sz w:val="20"/>
                <w:szCs w:val="20"/>
                <w:vertAlign w:val="superscript"/>
              </w:rPr>
              <w:t>+</w:t>
            </w:r>
          </w:p>
        </w:tc>
      </w:tr>
      <w:tr w:rsidR="00595E76" w:rsidRPr="00CC3375" w14:paraId="545272EB" w14:textId="77777777" w:rsidTr="00595E76">
        <w:tc>
          <w:tcPr>
            <w:tcW w:w="672" w:type="dxa"/>
            <w:vAlign w:val="center"/>
          </w:tcPr>
          <w:p w14:paraId="3AAD6F1F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3</w:t>
            </w:r>
          </w:p>
        </w:tc>
        <w:tc>
          <w:tcPr>
            <w:tcW w:w="763" w:type="dxa"/>
            <w:vAlign w:val="center"/>
          </w:tcPr>
          <w:p w14:paraId="2A8CD88C" w14:textId="036CA51C" w:rsidR="00595E76" w:rsidRPr="00595E76" w:rsidRDefault="00521FA7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.63</w:t>
            </w:r>
          </w:p>
        </w:tc>
        <w:tc>
          <w:tcPr>
            <w:tcW w:w="1170" w:type="dxa"/>
            <w:vAlign w:val="center"/>
          </w:tcPr>
          <w:p w14:paraId="785C35FE" w14:textId="0D017D49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399.2269</w:t>
            </w:r>
          </w:p>
        </w:tc>
        <w:tc>
          <w:tcPr>
            <w:tcW w:w="1170" w:type="dxa"/>
            <w:vAlign w:val="center"/>
          </w:tcPr>
          <w:p w14:paraId="049047E4" w14:textId="0AB3DEAE" w:rsidR="00595E76" w:rsidRPr="00595E76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5E76">
              <w:rPr>
                <w:rFonts w:ascii="Arial" w:hAnsi="Arial" w:cs="Arial"/>
                <w:sz w:val="20"/>
                <w:szCs w:val="20"/>
              </w:rPr>
              <w:t>-2.29</w:t>
            </w:r>
          </w:p>
        </w:tc>
        <w:tc>
          <w:tcPr>
            <w:tcW w:w="4542" w:type="dxa"/>
            <w:vAlign w:val="bottom"/>
          </w:tcPr>
          <w:p w14:paraId="2E22979F" w14:textId="77777777" w:rsidR="00595E76" w:rsidRPr="00CC3375" w:rsidRDefault="00595E76" w:rsidP="00595E7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Unknown</w:t>
            </w:r>
          </w:p>
        </w:tc>
        <w:tc>
          <w:tcPr>
            <w:tcW w:w="1315" w:type="dxa"/>
            <w:vAlign w:val="center"/>
          </w:tcPr>
          <w:p w14:paraId="001F8588" w14:textId="77777777" w:rsidR="00595E76" w:rsidRPr="00CC3375" w:rsidRDefault="00595E76" w:rsidP="00595E7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C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3</w:t>
            </w:r>
            <w:r w:rsidRPr="00CC3375">
              <w:rPr>
                <w:rFonts w:ascii="Arial" w:hAnsi="Arial" w:cs="Arial"/>
                <w:sz w:val="20"/>
                <w:szCs w:val="20"/>
              </w:rPr>
              <w:t>H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30</w:t>
            </w:r>
            <w:r w:rsidRPr="00CC3375">
              <w:rPr>
                <w:rFonts w:ascii="Arial" w:hAnsi="Arial" w:cs="Arial"/>
                <w:sz w:val="20"/>
                <w:szCs w:val="20"/>
              </w:rPr>
              <w:t>N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CC3375">
              <w:rPr>
                <w:rFonts w:ascii="Arial" w:hAnsi="Arial" w:cs="Arial"/>
                <w:sz w:val="20"/>
                <w:szCs w:val="20"/>
              </w:rPr>
              <w:t>O</w:t>
            </w:r>
            <w:r w:rsidRPr="00CC3375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</w:tc>
      </w:tr>
    </w:tbl>
    <w:p w14:paraId="7A0F8A45" w14:textId="77777777" w:rsidR="0029438F" w:rsidRPr="00F4147F" w:rsidRDefault="0029438F" w:rsidP="0029438F">
      <w:pPr>
        <w:spacing w:after="0" w:line="259" w:lineRule="auto"/>
        <w:rPr>
          <w:rFonts w:ascii="Arial" w:hAnsi="Arial" w:cs="Arial"/>
          <w:sz w:val="16"/>
          <w:szCs w:val="16"/>
        </w:rPr>
      </w:pPr>
    </w:p>
    <w:p w14:paraId="41386CAE" w14:textId="77777777" w:rsidR="0029438F" w:rsidRPr="00F4147F" w:rsidRDefault="0029438F" w:rsidP="0029438F">
      <w:pPr>
        <w:spacing w:after="0" w:line="259" w:lineRule="auto"/>
        <w:rPr>
          <w:rFonts w:ascii="Arial" w:hAnsi="Arial" w:cs="Arial"/>
          <w:sz w:val="16"/>
          <w:szCs w:val="16"/>
        </w:rPr>
      </w:pPr>
    </w:p>
    <w:p w14:paraId="2CAE338B" w14:textId="77777777" w:rsidR="0029438F" w:rsidRDefault="0029438F" w:rsidP="0029438F">
      <w:pPr>
        <w:spacing w:after="160" w:line="259" w:lineRule="auto"/>
        <w:rPr>
          <w:rFonts w:ascii="Arial" w:hAnsi="Arial" w:cs="Arial"/>
          <w:sz w:val="16"/>
          <w:szCs w:val="16"/>
        </w:rPr>
      </w:pPr>
    </w:p>
    <w:p w14:paraId="31FC174A" w14:textId="76D72059" w:rsidR="0029438F" w:rsidRDefault="00595E76" w:rsidP="0029438F">
      <w:pPr>
        <w:spacing w:after="160" w:line="259" w:lineRule="auto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noProof/>
          <w:sz w:val="16"/>
          <w:szCs w:val="16"/>
        </w:rPr>
        <w:drawing>
          <wp:inline distT="0" distB="0" distL="0" distR="0" wp14:anchorId="5C40B36E" wp14:editId="78CC1C57">
            <wp:extent cx="5998464" cy="6638544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8464" cy="66385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F1649C6" w14:textId="72AB3DAD" w:rsidR="0029438F" w:rsidRPr="0087160A" w:rsidRDefault="0029438F" w:rsidP="0029438F">
      <w:pPr>
        <w:spacing w:after="160" w:line="259" w:lineRule="auto"/>
        <w:rPr>
          <w:rFonts w:ascii="Arial" w:hAnsi="Arial" w:cs="Arial"/>
          <w:sz w:val="20"/>
          <w:szCs w:val="20"/>
        </w:rPr>
      </w:pPr>
      <w:r w:rsidRPr="0087160A">
        <w:rPr>
          <w:rFonts w:ascii="Arial" w:hAnsi="Arial" w:cs="Arial"/>
          <w:sz w:val="24"/>
          <w:szCs w:val="24"/>
        </w:rPr>
        <w:t xml:space="preserve">Figure </w:t>
      </w:r>
      <w:r w:rsidR="00595E76">
        <w:rPr>
          <w:rFonts w:ascii="Arial" w:hAnsi="Arial" w:cs="Arial"/>
          <w:sz w:val="24"/>
          <w:szCs w:val="24"/>
        </w:rPr>
        <w:t>2</w:t>
      </w:r>
      <w:r w:rsidR="007D02AC">
        <w:rPr>
          <w:rFonts w:ascii="Arial" w:hAnsi="Arial" w:cs="Arial"/>
          <w:sz w:val="24"/>
          <w:szCs w:val="24"/>
        </w:rPr>
        <w:t>: UHPLC-HRMS computer reconstructed mass</w:t>
      </w:r>
      <w:r>
        <w:rPr>
          <w:rFonts w:ascii="Arial" w:hAnsi="Arial" w:cs="Arial"/>
          <w:sz w:val="24"/>
          <w:szCs w:val="24"/>
        </w:rPr>
        <w:t xml:space="preserve"> chromatograms for </w:t>
      </w:r>
      <w:r>
        <w:rPr>
          <w:rFonts w:ascii="Arial" w:hAnsi="Arial" w:cs="Arial"/>
          <w:i/>
          <w:iCs/>
          <w:sz w:val="24"/>
          <w:szCs w:val="24"/>
        </w:rPr>
        <w:t xml:space="preserve">m/z </w:t>
      </w:r>
      <w:r>
        <w:rPr>
          <w:rFonts w:ascii="Arial" w:hAnsi="Arial" w:cs="Arial"/>
          <w:sz w:val="24"/>
          <w:szCs w:val="24"/>
        </w:rPr>
        <w:t xml:space="preserve">291.0863, 383.1965, 385.2122, 395.1965, 397.2122, 399.2278, 401.2071, 413.2071, and 415.2227 from the Kratom </w:t>
      </w:r>
      <w:r w:rsidR="00595E76">
        <w:rPr>
          <w:rFonts w:ascii="Arial" w:hAnsi="Arial" w:cs="Arial"/>
          <w:sz w:val="24"/>
          <w:szCs w:val="24"/>
        </w:rPr>
        <w:t>D</w:t>
      </w:r>
      <w:r>
        <w:rPr>
          <w:rFonts w:ascii="Arial" w:hAnsi="Arial" w:cs="Arial"/>
          <w:sz w:val="24"/>
          <w:szCs w:val="24"/>
        </w:rPr>
        <w:t xml:space="preserve"> extract.</w:t>
      </w:r>
      <w:r w:rsidRPr="0087160A">
        <w:rPr>
          <w:rFonts w:ascii="Arial" w:hAnsi="Arial" w:cs="Arial"/>
          <w:sz w:val="20"/>
          <w:szCs w:val="20"/>
        </w:rPr>
        <w:br w:type="page"/>
      </w:r>
    </w:p>
    <w:p w14:paraId="72681790" w14:textId="77777777" w:rsidR="00D907BA" w:rsidRDefault="00D907BA"/>
    <w:p w14:paraId="213C0916" w14:textId="17354A17" w:rsidR="00D907BA" w:rsidRDefault="00D907BA">
      <w:r>
        <w:object w:dxaOrig="16123" w:dyaOrig="17003" w14:anchorId="1FD4CE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65pt;height:493.15pt" o:ole="" o:bordertopcolor="this" o:borderleftcolor="this" o:borderbottomcolor="this" o:borderrightcolor="this">
            <v:imagedata r:id="rId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ChemDraw.Document.6.0" ShapeID="_x0000_i1025" DrawAspect="Content" ObjectID="_1715883984" r:id="rId9"/>
        </w:object>
      </w:r>
    </w:p>
    <w:p w14:paraId="3291D63E" w14:textId="7468E049" w:rsidR="00D907BA" w:rsidRDefault="00D907BA">
      <w:r w:rsidRPr="0087160A">
        <w:rPr>
          <w:rFonts w:ascii="Arial" w:hAnsi="Arial" w:cs="Arial"/>
          <w:sz w:val="24"/>
          <w:szCs w:val="24"/>
        </w:rPr>
        <w:t xml:space="preserve">Figure </w:t>
      </w:r>
      <w:r w:rsidR="00595E76">
        <w:rPr>
          <w:rFonts w:ascii="Arial" w:hAnsi="Arial" w:cs="Arial"/>
          <w:sz w:val="24"/>
          <w:szCs w:val="24"/>
        </w:rPr>
        <w:t>3</w:t>
      </w:r>
      <w:r>
        <w:rPr>
          <w:rFonts w:ascii="Arial" w:hAnsi="Arial" w:cs="Arial"/>
          <w:sz w:val="24"/>
          <w:szCs w:val="24"/>
        </w:rPr>
        <w:t xml:space="preserve">: Structures of compounds in </w:t>
      </w:r>
      <w:proofErr w:type="spellStart"/>
      <w:r>
        <w:rPr>
          <w:rFonts w:ascii="Arial" w:hAnsi="Arial" w:cs="Arial"/>
          <w:sz w:val="24"/>
          <w:szCs w:val="24"/>
        </w:rPr>
        <w:t>Kratom</w:t>
      </w:r>
      <w:proofErr w:type="spellEnd"/>
      <w:r>
        <w:rPr>
          <w:rFonts w:ascii="Arial" w:hAnsi="Arial" w:cs="Arial"/>
          <w:sz w:val="24"/>
          <w:szCs w:val="24"/>
        </w:rPr>
        <w:t xml:space="preserve"> C</w:t>
      </w:r>
      <w:r w:rsidR="0029438F">
        <w:rPr>
          <w:rFonts w:ascii="Arial" w:hAnsi="Arial" w:cs="Arial"/>
          <w:sz w:val="24"/>
          <w:szCs w:val="24"/>
        </w:rPr>
        <w:t xml:space="preserve"> and D</w:t>
      </w:r>
      <w:r>
        <w:rPr>
          <w:rFonts w:ascii="Arial" w:hAnsi="Arial" w:cs="Arial"/>
          <w:sz w:val="24"/>
          <w:szCs w:val="24"/>
        </w:rPr>
        <w:t xml:space="preserve"> extract</w:t>
      </w:r>
      <w:r w:rsidR="007D02AC">
        <w:rPr>
          <w:rFonts w:ascii="Arial" w:hAnsi="Arial" w:cs="Arial"/>
          <w:sz w:val="24"/>
          <w:szCs w:val="24"/>
        </w:rPr>
        <w:t>s</w:t>
      </w:r>
      <w:r>
        <w:rPr>
          <w:rFonts w:ascii="Arial" w:hAnsi="Arial" w:cs="Arial"/>
          <w:sz w:val="24"/>
          <w:szCs w:val="24"/>
        </w:rPr>
        <w:t xml:space="preserve"> </w:t>
      </w:r>
      <w:r w:rsidR="00512F78"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sz w:val="24"/>
          <w:szCs w:val="24"/>
        </w:rPr>
        <w:t>Table</w:t>
      </w:r>
      <w:r w:rsidR="00521FA7">
        <w:rPr>
          <w:rFonts w:ascii="Arial" w:hAnsi="Arial" w:cs="Arial"/>
          <w:sz w:val="24"/>
          <w:szCs w:val="24"/>
        </w:rPr>
        <w:t>s</w:t>
      </w:r>
      <w:r>
        <w:rPr>
          <w:rFonts w:ascii="Arial" w:hAnsi="Arial" w:cs="Arial"/>
          <w:sz w:val="24"/>
          <w:szCs w:val="24"/>
        </w:rPr>
        <w:t xml:space="preserve"> 1</w:t>
      </w:r>
      <w:r w:rsidR="0029438F">
        <w:rPr>
          <w:rFonts w:ascii="Arial" w:hAnsi="Arial" w:cs="Arial"/>
          <w:sz w:val="24"/>
          <w:szCs w:val="24"/>
        </w:rPr>
        <w:t xml:space="preserve"> and 2</w:t>
      </w:r>
      <w:r>
        <w:rPr>
          <w:rFonts w:ascii="Arial" w:hAnsi="Arial" w:cs="Arial"/>
          <w:sz w:val="24"/>
          <w:szCs w:val="24"/>
        </w:rPr>
        <w:t>)</w:t>
      </w:r>
      <w:r w:rsidR="00512F78">
        <w:rPr>
          <w:rFonts w:ascii="Arial" w:hAnsi="Arial" w:cs="Arial"/>
          <w:sz w:val="24"/>
          <w:szCs w:val="24"/>
        </w:rPr>
        <w:t>.</w:t>
      </w:r>
      <w:r>
        <w:br w:type="page"/>
      </w:r>
    </w:p>
    <w:tbl>
      <w:tblPr>
        <w:tblStyle w:val="TableGrid"/>
        <w:tblW w:w="9485" w:type="dxa"/>
        <w:tblLayout w:type="fixed"/>
        <w:tblLook w:val="04A0" w:firstRow="1" w:lastRow="0" w:firstColumn="1" w:lastColumn="0" w:noHBand="0" w:noVBand="1"/>
      </w:tblPr>
      <w:tblGrid>
        <w:gridCol w:w="672"/>
        <w:gridCol w:w="763"/>
        <w:gridCol w:w="1170"/>
        <w:gridCol w:w="4542"/>
        <w:gridCol w:w="2338"/>
      </w:tblGrid>
      <w:tr w:rsidR="00D907BA" w:rsidRPr="00CC3375" w14:paraId="3037965B" w14:textId="5497DA03" w:rsidTr="00D907BA">
        <w:tc>
          <w:tcPr>
            <w:tcW w:w="9485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0938A04" w14:textId="10061AF7" w:rsidR="00D907BA" w:rsidRPr="00D907BA" w:rsidRDefault="00D907BA" w:rsidP="00EC4F56">
            <w:pPr>
              <w:spacing w:after="0" w:line="259" w:lineRule="auto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907BA">
              <w:rPr>
                <w:rFonts w:ascii="Arial" w:hAnsi="Arial" w:cs="Arial"/>
                <w:b/>
                <w:bCs/>
              </w:rPr>
              <w:t xml:space="preserve">Table </w:t>
            </w:r>
            <w:r w:rsidR="00595E76">
              <w:rPr>
                <w:rFonts w:ascii="Arial" w:hAnsi="Arial" w:cs="Arial"/>
                <w:b/>
                <w:bCs/>
              </w:rPr>
              <w:t>3</w:t>
            </w:r>
            <w:r w:rsidRPr="00D907BA">
              <w:rPr>
                <w:rFonts w:ascii="Arial" w:hAnsi="Arial" w:cs="Arial"/>
                <w:b/>
                <w:bCs/>
              </w:rPr>
              <w:t xml:space="preserve">: </w:t>
            </w:r>
            <w:r w:rsidR="00521FA7">
              <w:rPr>
                <w:rFonts w:ascii="Arial" w:hAnsi="Arial" w:cs="Arial"/>
                <w:b/>
                <w:bCs/>
              </w:rPr>
              <w:t xml:space="preserve">HRMS product ions for the </w:t>
            </w:r>
            <w:r>
              <w:rPr>
                <w:rFonts w:ascii="Arial" w:hAnsi="Arial" w:cs="Arial"/>
                <w:b/>
                <w:bCs/>
              </w:rPr>
              <w:t xml:space="preserve">peaks of the </w:t>
            </w:r>
            <w:proofErr w:type="spellStart"/>
            <w:r>
              <w:rPr>
                <w:rFonts w:ascii="Arial" w:hAnsi="Arial" w:cs="Arial"/>
                <w:b/>
                <w:bCs/>
              </w:rPr>
              <w:t>Kratom</w:t>
            </w:r>
            <w:proofErr w:type="spellEnd"/>
            <w:r>
              <w:rPr>
                <w:rFonts w:ascii="Arial" w:hAnsi="Arial" w:cs="Arial"/>
                <w:b/>
                <w:bCs/>
              </w:rPr>
              <w:t xml:space="preserve"> C extract.</w:t>
            </w:r>
          </w:p>
        </w:tc>
      </w:tr>
      <w:tr w:rsidR="006040A0" w:rsidRPr="00CC3375" w14:paraId="66021CE0" w14:textId="1722AEFF" w:rsidTr="00D907BA">
        <w:tc>
          <w:tcPr>
            <w:tcW w:w="672" w:type="dxa"/>
            <w:tcBorders>
              <w:top w:val="single" w:sz="4" w:space="0" w:color="auto"/>
            </w:tcBorders>
            <w:shd w:val="clear" w:color="auto" w:fill="E7E6E6" w:themeFill="background2"/>
            <w:vAlign w:val="center"/>
          </w:tcPr>
          <w:p w14:paraId="5F8FDC1A" w14:textId="77777777" w:rsidR="006040A0" w:rsidRPr="00CC3375" w:rsidRDefault="006040A0" w:rsidP="006040A0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Peak No.</w:t>
            </w:r>
          </w:p>
        </w:tc>
        <w:tc>
          <w:tcPr>
            <w:tcW w:w="763" w:type="dxa"/>
            <w:tcBorders>
              <w:top w:val="single" w:sz="4" w:space="0" w:color="auto"/>
            </w:tcBorders>
            <w:shd w:val="clear" w:color="auto" w:fill="E7E6E6" w:themeFill="background2"/>
            <w:vAlign w:val="center"/>
          </w:tcPr>
          <w:p w14:paraId="2CFBB062" w14:textId="77777777" w:rsidR="006040A0" w:rsidRPr="00CC3375" w:rsidRDefault="006040A0" w:rsidP="006040A0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RT (min)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shd w:val="clear" w:color="auto" w:fill="E7E6E6" w:themeFill="background2"/>
            <w:vAlign w:val="center"/>
          </w:tcPr>
          <w:p w14:paraId="4EAA5866" w14:textId="1CAACFA3" w:rsidR="006040A0" w:rsidRPr="00CC3375" w:rsidRDefault="00521FA7" w:rsidP="006040A0">
            <w:pPr>
              <w:spacing w:after="0" w:line="259" w:lineRule="auto"/>
              <w:jc w:val="center"/>
              <w:rPr>
                <w:rFonts w:ascii="Arial" w:hAnsi="Arial" w:cs="Arial"/>
                <w:i/>
                <w:iCs/>
                <w:sz w:val="20"/>
                <w:szCs w:val="20"/>
              </w:rPr>
            </w:pPr>
            <w:r w:rsidRPr="00521FA7">
              <w:rPr>
                <w:rFonts w:ascii="Arial" w:hAnsi="Arial" w:cs="Arial"/>
                <w:iCs/>
                <w:sz w:val="20"/>
                <w:szCs w:val="20"/>
              </w:rPr>
              <w:t>[M+H]</w:t>
            </w:r>
            <w:r w:rsidRPr="00521FA7">
              <w:rPr>
                <w:rFonts w:ascii="Arial" w:hAnsi="Arial" w:cs="Arial"/>
                <w:iCs/>
                <w:sz w:val="20"/>
                <w:szCs w:val="20"/>
                <w:vertAlign w:val="superscript"/>
              </w:rPr>
              <w:t>+</w:t>
            </w:r>
            <w:r>
              <w:rPr>
                <w:rFonts w:ascii="Arial" w:hAnsi="Arial" w:cs="Arial"/>
                <w:i/>
                <w:iCs/>
                <w:sz w:val="20"/>
                <w:szCs w:val="20"/>
              </w:rPr>
              <w:t xml:space="preserve"> </w:t>
            </w:r>
            <w:r w:rsidR="006040A0" w:rsidRPr="00CC3375">
              <w:rPr>
                <w:rFonts w:ascii="Arial" w:hAnsi="Arial" w:cs="Arial"/>
                <w:i/>
                <w:iCs/>
                <w:sz w:val="20"/>
                <w:szCs w:val="20"/>
              </w:rPr>
              <w:t>m/z</w:t>
            </w:r>
          </w:p>
        </w:tc>
        <w:tc>
          <w:tcPr>
            <w:tcW w:w="4542" w:type="dxa"/>
            <w:tcBorders>
              <w:top w:val="single" w:sz="4" w:space="0" w:color="auto"/>
            </w:tcBorders>
            <w:shd w:val="clear" w:color="auto" w:fill="E7E6E6" w:themeFill="background2"/>
            <w:vAlign w:val="center"/>
          </w:tcPr>
          <w:p w14:paraId="0FD77904" w14:textId="04ACBF51" w:rsidR="006040A0" w:rsidRPr="00CC3375" w:rsidRDefault="00521FA7" w:rsidP="006040A0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Proposed Compounds</w:t>
            </w:r>
            <w:r w:rsidR="006040A0" w:rsidRPr="00CC3375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040A0" w:rsidRPr="00CC3375">
              <w:rPr>
                <w:rFonts w:ascii="Arial" w:hAnsi="Arial" w:cs="Arial"/>
                <w:sz w:val="20"/>
                <w:szCs w:val="20"/>
              </w:rPr>
              <w:br/>
              <w:t xml:space="preserve">(Confirmed with </w:t>
            </w:r>
            <w:proofErr w:type="spellStart"/>
            <w:r w:rsidR="006040A0" w:rsidRPr="00CC3375">
              <w:rPr>
                <w:rFonts w:ascii="Arial" w:hAnsi="Arial" w:cs="Arial"/>
                <w:sz w:val="20"/>
                <w:szCs w:val="20"/>
              </w:rPr>
              <w:t>Std</w:t>
            </w:r>
            <w:proofErr w:type="spellEnd"/>
            <w:r w:rsidR="006040A0" w:rsidRPr="00CC3375">
              <w:rPr>
                <w:rFonts w:ascii="Arial" w:hAnsi="Arial" w:cs="Arial"/>
                <w:sz w:val="20"/>
                <w:szCs w:val="20"/>
              </w:rPr>
              <w:t xml:space="preserve"> in </w:t>
            </w:r>
            <w:r w:rsidR="006040A0"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green</w:t>
            </w:r>
            <w:r w:rsidR="006040A0" w:rsidRPr="00CC3375">
              <w:rPr>
                <w:rFonts w:ascii="Arial" w:hAnsi="Arial" w:cs="Arial"/>
                <w:sz w:val="20"/>
                <w:szCs w:val="20"/>
              </w:rPr>
              <w:t>)</w:t>
            </w:r>
          </w:p>
          <w:p w14:paraId="2DC48569" w14:textId="77777777" w:rsidR="006040A0" w:rsidRDefault="00917A19" w:rsidP="006040A0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bookmarkStart w:id="0" w:name="_GoBack"/>
            <w:bookmarkEnd w:id="0"/>
            <w:r>
              <w:rPr>
                <w:rFonts w:ascii="Arial" w:hAnsi="Arial" w:cs="Arial"/>
                <w:sz w:val="20"/>
                <w:szCs w:val="20"/>
              </w:rPr>
              <w:t>(P</w:t>
            </w:r>
            <w:r w:rsidR="006040A0" w:rsidRPr="00CC3375">
              <w:rPr>
                <w:rFonts w:ascii="Arial" w:hAnsi="Arial" w:cs="Arial"/>
                <w:sz w:val="20"/>
                <w:szCs w:val="20"/>
              </w:rPr>
              <w:t xml:space="preserve">robable ID is </w:t>
            </w:r>
            <w:r w:rsidR="006040A0" w:rsidRPr="00CC3375">
              <w:rPr>
                <w:rFonts w:ascii="Arial" w:hAnsi="Arial" w:cs="Arial"/>
                <w:b/>
                <w:bCs/>
                <w:color w:val="BF8F00" w:themeColor="accent4" w:themeShade="BF"/>
                <w:sz w:val="20"/>
                <w:szCs w:val="20"/>
              </w:rPr>
              <w:t>yellow</w:t>
            </w:r>
            <w:r w:rsidR="006040A0" w:rsidRPr="00CC3375">
              <w:rPr>
                <w:rFonts w:ascii="Arial" w:hAnsi="Arial" w:cs="Arial"/>
                <w:sz w:val="20"/>
                <w:szCs w:val="20"/>
              </w:rPr>
              <w:t>)</w:t>
            </w:r>
          </w:p>
          <w:p w14:paraId="440EB963" w14:textId="4E99D153" w:rsidR="00917A19" w:rsidRPr="00CC3375" w:rsidRDefault="00917A19" w:rsidP="006040A0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AS Number</w:t>
            </w:r>
          </w:p>
        </w:tc>
        <w:tc>
          <w:tcPr>
            <w:tcW w:w="2338" w:type="dxa"/>
            <w:tcBorders>
              <w:top w:val="single" w:sz="4" w:space="0" w:color="auto"/>
            </w:tcBorders>
            <w:shd w:val="clear" w:color="auto" w:fill="E7E6E6" w:themeFill="background2"/>
            <w:vAlign w:val="center"/>
          </w:tcPr>
          <w:p w14:paraId="11074737" w14:textId="77777777" w:rsidR="006040A0" w:rsidRDefault="006040A0" w:rsidP="00844F4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Product Ions</w:t>
            </w:r>
          </w:p>
          <w:p w14:paraId="4653B2A6" w14:textId="77777777" w:rsidR="006040A0" w:rsidRDefault="006040A0" w:rsidP="00844F46">
            <w:pPr>
              <w:spacing w:after="0" w:line="259" w:lineRule="auto"/>
              <w:jc w:val="right"/>
              <w:rPr>
                <w:rFonts w:ascii="Arial" w:hAnsi="Arial" w:cs="Arial"/>
                <w:sz w:val="20"/>
                <w:szCs w:val="20"/>
              </w:rPr>
            </w:pPr>
          </w:p>
          <w:p w14:paraId="28A02390" w14:textId="1E461E2C" w:rsidR="006040A0" w:rsidRDefault="006040A0" w:rsidP="00AC5E08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44F46">
              <w:rPr>
                <w:rFonts w:ascii="Arial" w:hAnsi="Arial" w:cs="Arial"/>
                <w:i/>
                <w:iCs/>
                <w:sz w:val="20"/>
                <w:szCs w:val="20"/>
              </w:rPr>
              <w:t>m/z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844F46">
              <w:rPr>
                <w:rFonts w:ascii="Arial" w:hAnsi="Arial" w:cs="Arial"/>
                <w:sz w:val="20"/>
                <w:szCs w:val="20"/>
              </w:rPr>
              <w:t xml:space="preserve">          Rel. </w:t>
            </w:r>
            <w:r>
              <w:rPr>
                <w:rFonts w:ascii="Arial" w:hAnsi="Arial" w:cs="Arial"/>
                <w:sz w:val="20"/>
                <w:szCs w:val="20"/>
              </w:rPr>
              <w:t>In</w:t>
            </w:r>
            <w:r w:rsidR="00844F46">
              <w:rPr>
                <w:rFonts w:ascii="Arial" w:hAnsi="Arial" w:cs="Arial"/>
                <w:sz w:val="20"/>
                <w:szCs w:val="20"/>
              </w:rPr>
              <w:t>t.</w:t>
            </w:r>
            <w:r w:rsidR="00844F46" w:rsidRPr="00844F46">
              <w:rPr>
                <w:rFonts w:ascii="Arial" w:hAnsi="Arial" w:cs="Arial"/>
                <w:color w:val="FFFFFF" w:themeColor="background1"/>
                <w:sz w:val="20"/>
                <w:szCs w:val="20"/>
              </w:rPr>
              <w:t>.</w:t>
            </w:r>
          </w:p>
        </w:tc>
      </w:tr>
      <w:tr w:rsidR="006040A0" w:rsidRPr="00CC3375" w14:paraId="3ACC575D" w14:textId="22810443" w:rsidTr="00844F46">
        <w:tc>
          <w:tcPr>
            <w:tcW w:w="672" w:type="dxa"/>
            <w:vAlign w:val="center"/>
          </w:tcPr>
          <w:p w14:paraId="7A1AB029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63" w:type="dxa"/>
            <w:vAlign w:val="center"/>
          </w:tcPr>
          <w:p w14:paraId="6CE51F96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.864</w:t>
            </w:r>
          </w:p>
        </w:tc>
        <w:tc>
          <w:tcPr>
            <w:tcW w:w="1170" w:type="dxa"/>
            <w:vAlign w:val="center"/>
          </w:tcPr>
          <w:p w14:paraId="2CF99FBA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91.0863</w:t>
            </w:r>
          </w:p>
        </w:tc>
        <w:tc>
          <w:tcPr>
            <w:tcW w:w="4542" w:type="dxa"/>
            <w:vAlign w:val="center"/>
          </w:tcPr>
          <w:p w14:paraId="41BA7751" w14:textId="77777777" w:rsidR="00917A19" w:rsidRDefault="006040A0" w:rsidP="00844F4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Epicatech</w:t>
            </w:r>
            <w:r w:rsidR="009925BD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in</w:t>
            </w:r>
          </w:p>
          <w:p w14:paraId="3AC2533D" w14:textId="265E5D22" w:rsidR="009925BD" w:rsidRPr="009925BD" w:rsidRDefault="009925BD" w:rsidP="00844F4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r w:rsidRPr="009925BD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490-46-0</w:t>
            </w:r>
          </w:p>
        </w:tc>
        <w:tc>
          <w:tcPr>
            <w:tcW w:w="2338" w:type="dxa"/>
          </w:tcPr>
          <w:p w14:paraId="1E89571E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77.04001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15DFDBEA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93.03254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48045475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105.0320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6928EC09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111.0427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61F405CF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115.0531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698FCFA8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119.0483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19</w:t>
            </w:r>
          </w:p>
          <w:p w14:paraId="4D1E4ABB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123.0431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1E25B496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139.0383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93</w:t>
            </w:r>
          </w:p>
          <w:p w14:paraId="278DB15D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143.0475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01DA1295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147.0428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30</w:t>
            </w:r>
          </w:p>
          <w:p w14:paraId="4A8D339D" w14:textId="260790C8" w:rsidR="006040A0" w:rsidRPr="00CC3375" w:rsidRDefault="000A59CC" w:rsidP="000A59CC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161.0587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14</w:t>
            </w:r>
          </w:p>
        </w:tc>
      </w:tr>
      <w:tr w:rsidR="006040A0" w:rsidRPr="00CC3375" w14:paraId="7C4A69C5" w14:textId="2601ED7F" w:rsidTr="00844F46">
        <w:tc>
          <w:tcPr>
            <w:tcW w:w="672" w:type="dxa"/>
            <w:vAlign w:val="center"/>
          </w:tcPr>
          <w:p w14:paraId="4C406B5E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63" w:type="dxa"/>
            <w:vAlign w:val="center"/>
          </w:tcPr>
          <w:p w14:paraId="5E63D428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.512</w:t>
            </w:r>
          </w:p>
        </w:tc>
        <w:tc>
          <w:tcPr>
            <w:tcW w:w="1170" w:type="dxa"/>
            <w:vAlign w:val="center"/>
          </w:tcPr>
          <w:p w14:paraId="36CEE8A9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4542" w:type="dxa"/>
            <w:vAlign w:val="center"/>
          </w:tcPr>
          <w:p w14:paraId="351714CA" w14:textId="77777777" w:rsidR="001F673D" w:rsidRDefault="006040A0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="001F673D">
              <w:rPr>
                <w:rFonts w:ascii="Arial" w:hAnsi="Arial" w:cs="Arial"/>
                <w:sz w:val="20"/>
                <w:szCs w:val="20"/>
              </w:rPr>
              <w:t xml:space="preserve"> (</w:t>
            </w:r>
            <w:r w:rsidR="001F673D" w:rsidRPr="001F673D">
              <w:rPr>
                <w:rFonts w:ascii="Arial" w:hAnsi="Arial" w:cs="Arial"/>
                <w:sz w:val="20"/>
                <w:szCs w:val="20"/>
              </w:rPr>
              <w:t>18002-98-7</w:t>
            </w:r>
            <w:r w:rsidR="001F673D">
              <w:rPr>
                <w:rFonts w:ascii="Arial" w:hAnsi="Arial" w:cs="Arial"/>
                <w:sz w:val="20"/>
                <w:szCs w:val="20"/>
              </w:rPr>
              <w:t>)</w:t>
            </w:r>
            <w:proofErr w:type="spellStart"/>
          </w:p>
          <w:p w14:paraId="43C76714" w14:textId="631B9B06" w:rsidR="006040A0" w:rsidRDefault="006040A0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  <w:p w14:paraId="01EE8C89" w14:textId="0CF09A60" w:rsidR="001F673D" w:rsidRPr="00CC3375" w:rsidRDefault="001F673D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38" w:type="dxa"/>
          </w:tcPr>
          <w:p w14:paraId="4932199D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190.0840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220D76C7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381.1822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35</w:t>
            </w:r>
          </w:p>
          <w:p w14:paraId="3300E459" w14:textId="7992627E" w:rsidR="006040A0" w:rsidRPr="00CC3375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397.2106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35</w:t>
            </w:r>
          </w:p>
        </w:tc>
      </w:tr>
      <w:tr w:rsidR="00A8406A" w:rsidRPr="00CC3375" w14:paraId="4C3D9470" w14:textId="4445018C" w:rsidTr="000A59CC">
        <w:tc>
          <w:tcPr>
            <w:tcW w:w="672" w:type="dxa"/>
            <w:vAlign w:val="center"/>
          </w:tcPr>
          <w:p w14:paraId="4DC8B09D" w14:textId="77777777" w:rsidR="00A8406A" w:rsidRPr="00CC3375" w:rsidRDefault="00A8406A" w:rsidP="00A8406A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63" w:type="dxa"/>
            <w:vAlign w:val="center"/>
          </w:tcPr>
          <w:p w14:paraId="272C4F3A" w14:textId="77777777" w:rsidR="00A8406A" w:rsidRPr="00CC3375" w:rsidRDefault="00A8406A" w:rsidP="00A8406A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.867</w:t>
            </w:r>
          </w:p>
        </w:tc>
        <w:tc>
          <w:tcPr>
            <w:tcW w:w="1170" w:type="dxa"/>
            <w:vAlign w:val="center"/>
          </w:tcPr>
          <w:p w14:paraId="69E835E4" w14:textId="77777777" w:rsidR="00A8406A" w:rsidRPr="00CC3375" w:rsidRDefault="00A8406A" w:rsidP="00A8406A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4542" w:type="dxa"/>
            <w:vAlign w:val="center"/>
          </w:tcPr>
          <w:p w14:paraId="6E263C33" w14:textId="77777777" w:rsidR="001F673D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="001F673D">
              <w:rPr>
                <w:rFonts w:ascii="Arial" w:hAnsi="Arial" w:cs="Arial"/>
                <w:sz w:val="20"/>
                <w:szCs w:val="20"/>
              </w:rPr>
              <w:t xml:space="preserve"> (</w:t>
            </w:r>
            <w:r w:rsidR="001F673D" w:rsidRPr="001F673D">
              <w:rPr>
                <w:rFonts w:ascii="Arial" w:hAnsi="Arial" w:cs="Arial"/>
                <w:sz w:val="20"/>
                <w:szCs w:val="20"/>
              </w:rPr>
              <w:t>18002-98-7</w:t>
            </w:r>
            <w:r w:rsidR="001F673D">
              <w:rPr>
                <w:rFonts w:ascii="Arial" w:hAnsi="Arial" w:cs="Arial"/>
                <w:sz w:val="20"/>
                <w:szCs w:val="20"/>
              </w:rPr>
              <w:t>)</w:t>
            </w:r>
          </w:p>
          <w:p w14:paraId="64AA2CAF" w14:textId="7C460832" w:rsid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  <w:p w14:paraId="194AEB84" w14:textId="4F1EA360" w:rsidR="001F673D" w:rsidRPr="00CC3375" w:rsidRDefault="001F673D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38" w:type="dxa"/>
            <w:vAlign w:val="center"/>
          </w:tcPr>
          <w:p w14:paraId="2659422F" w14:textId="6D97B172" w:rsidR="00A8406A" w:rsidRPr="00CC3375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190.08</w:t>
            </w:r>
            <w:r>
              <w:rPr>
                <w:rFonts w:ascii="Arial" w:hAnsi="Arial" w:cs="Arial"/>
                <w:sz w:val="20"/>
                <w:szCs w:val="20"/>
              </w:rPr>
              <w:t>45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</w:tc>
      </w:tr>
      <w:tr w:rsidR="006040A0" w:rsidRPr="00CC3375" w14:paraId="256D72D2" w14:textId="494CD53F" w:rsidTr="000A59CC">
        <w:tc>
          <w:tcPr>
            <w:tcW w:w="672" w:type="dxa"/>
            <w:vAlign w:val="center"/>
          </w:tcPr>
          <w:p w14:paraId="71746AB8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63" w:type="dxa"/>
            <w:vAlign w:val="center"/>
          </w:tcPr>
          <w:p w14:paraId="1A2F137A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.916</w:t>
            </w:r>
          </w:p>
        </w:tc>
        <w:tc>
          <w:tcPr>
            <w:tcW w:w="1170" w:type="dxa"/>
            <w:vAlign w:val="center"/>
          </w:tcPr>
          <w:p w14:paraId="1B0AE1E6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01.2071</w:t>
            </w:r>
          </w:p>
        </w:tc>
        <w:tc>
          <w:tcPr>
            <w:tcW w:w="4542" w:type="dxa"/>
            <w:vAlign w:val="center"/>
          </w:tcPr>
          <w:p w14:paraId="21B8445C" w14:textId="77777777" w:rsidR="006040A0" w:rsidRPr="00CC3375" w:rsidRDefault="006040A0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mitra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specio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tipulatine</w:t>
            </w:r>
            <w:proofErr w:type="spellEnd"/>
          </w:p>
        </w:tc>
        <w:tc>
          <w:tcPr>
            <w:tcW w:w="2338" w:type="dxa"/>
            <w:vAlign w:val="center"/>
          </w:tcPr>
          <w:p w14:paraId="605C4C90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148.0400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25</w:t>
            </w:r>
          </w:p>
          <w:p w14:paraId="4FF22B7E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148.0751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14</w:t>
            </w:r>
          </w:p>
          <w:p w14:paraId="187B724B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158.0580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34</w:t>
            </w:r>
          </w:p>
          <w:p w14:paraId="52DC61D7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176.0694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74</w:t>
            </w:r>
          </w:p>
          <w:p w14:paraId="6BA25097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197.1127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4CFAA8BE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229.1006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13</w:t>
            </w:r>
          </w:p>
          <w:p w14:paraId="47284C7A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257.1275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33</w:t>
            </w:r>
          </w:p>
          <w:p w14:paraId="700ABAC9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283.1419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18</w:t>
            </w:r>
          </w:p>
          <w:p w14:paraId="66ACA262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285.1586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23</w:t>
            </w:r>
          </w:p>
          <w:p w14:paraId="07DE8310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369.1778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77</w:t>
            </w:r>
          </w:p>
          <w:p w14:paraId="239DB95D" w14:textId="7E56C125" w:rsidR="006040A0" w:rsidRPr="00CC3375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401.2058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</w:tc>
      </w:tr>
      <w:tr w:rsidR="006040A0" w:rsidRPr="00CC3375" w14:paraId="2ECC0666" w14:textId="74DCF8B4" w:rsidTr="000A59CC">
        <w:tc>
          <w:tcPr>
            <w:tcW w:w="672" w:type="dxa"/>
            <w:vAlign w:val="center"/>
          </w:tcPr>
          <w:p w14:paraId="72DA98FC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63" w:type="dxa"/>
            <w:vAlign w:val="center"/>
          </w:tcPr>
          <w:p w14:paraId="472BEC50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.972</w:t>
            </w:r>
          </w:p>
        </w:tc>
        <w:tc>
          <w:tcPr>
            <w:tcW w:w="1170" w:type="dxa"/>
            <w:vAlign w:val="center"/>
          </w:tcPr>
          <w:p w14:paraId="7B15A122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3.2071</w:t>
            </w:r>
          </w:p>
        </w:tc>
        <w:tc>
          <w:tcPr>
            <w:tcW w:w="4542" w:type="dxa"/>
            <w:vAlign w:val="center"/>
          </w:tcPr>
          <w:p w14:paraId="5CD50678" w14:textId="77777777" w:rsidR="006040A0" w:rsidRPr="00CC3375" w:rsidRDefault="006040A0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Epiallo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2338" w:type="dxa"/>
            <w:vAlign w:val="center"/>
          </w:tcPr>
          <w:p w14:paraId="7AF2E390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150.0555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14</w:t>
            </w:r>
          </w:p>
          <w:p w14:paraId="5310F2F0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200.0585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4C44C31E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215.0816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04FE3F40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254.1055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17</w:t>
            </w:r>
          </w:p>
          <w:p w14:paraId="28CD3C90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269.1275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649930A2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381.1753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63EBAC43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411.1926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5C3DFC03" w14:textId="633C7861" w:rsidR="006040A0" w:rsidRPr="00CC3375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413.2076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27</w:t>
            </w:r>
          </w:p>
        </w:tc>
      </w:tr>
      <w:tr w:rsidR="006040A0" w:rsidRPr="00CC3375" w14:paraId="23C2AE61" w14:textId="50F9EB36" w:rsidTr="000A59CC">
        <w:tc>
          <w:tcPr>
            <w:tcW w:w="672" w:type="dxa"/>
            <w:vAlign w:val="center"/>
          </w:tcPr>
          <w:p w14:paraId="641E4128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763" w:type="dxa"/>
            <w:vAlign w:val="center"/>
          </w:tcPr>
          <w:p w14:paraId="77B68E05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.973</w:t>
            </w:r>
          </w:p>
        </w:tc>
        <w:tc>
          <w:tcPr>
            <w:tcW w:w="1170" w:type="dxa"/>
            <w:vAlign w:val="center"/>
          </w:tcPr>
          <w:p w14:paraId="317344A3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3.1965</w:t>
            </w:r>
          </w:p>
        </w:tc>
        <w:tc>
          <w:tcPr>
            <w:tcW w:w="4542" w:type="dxa"/>
            <w:vAlign w:val="center"/>
          </w:tcPr>
          <w:p w14:paraId="200FD085" w14:textId="77777777" w:rsidR="006040A0" w:rsidRDefault="006040A0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orynoxeine</w:t>
            </w:r>
            <w:proofErr w:type="spellEnd"/>
          </w:p>
          <w:p w14:paraId="26D2B10A" w14:textId="06273752" w:rsidR="002802BA" w:rsidRPr="00CC3375" w:rsidRDefault="002802BA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2802BA">
              <w:rPr>
                <w:rFonts w:ascii="Arial" w:hAnsi="Arial" w:cs="Arial"/>
                <w:sz w:val="20"/>
                <w:szCs w:val="20"/>
              </w:rPr>
              <w:t>6877-32-3</w:t>
            </w:r>
          </w:p>
        </w:tc>
        <w:tc>
          <w:tcPr>
            <w:tcW w:w="2338" w:type="dxa"/>
            <w:vAlign w:val="center"/>
          </w:tcPr>
          <w:p w14:paraId="2D03E6A1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118.0650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09B37094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132.0811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25</w:t>
            </w:r>
          </w:p>
          <w:p w14:paraId="43F2992F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142.0642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17</w:t>
            </w:r>
          </w:p>
          <w:p w14:paraId="4CEB7B7C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160.0755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00ED34F8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267.1461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15</w:t>
            </w:r>
          </w:p>
          <w:p w14:paraId="2715B74E" w14:textId="77777777" w:rsidR="000A59CC" w:rsidRPr="000A59CC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351.1726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13</w:t>
            </w:r>
          </w:p>
          <w:p w14:paraId="1EC15494" w14:textId="0726016F" w:rsidR="006040A0" w:rsidRPr="00CC3375" w:rsidRDefault="000A59CC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0A59CC">
              <w:rPr>
                <w:rFonts w:ascii="Arial" w:hAnsi="Arial" w:cs="Arial"/>
                <w:sz w:val="20"/>
                <w:szCs w:val="20"/>
              </w:rPr>
              <w:t>383.1979</w:t>
            </w:r>
            <w:r w:rsidRPr="000A59CC">
              <w:rPr>
                <w:rFonts w:ascii="Arial" w:hAnsi="Arial" w:cs="Arial"/>
                <w:sz w:val="20"/>
                <w:szCs w:val="20"/>
              </w:rPr>
              <w:tab/>
              <w:t>27</w:t>
            </w:r>
          </w:p>
        </w:tc>
      </w:tr>
      <w:tr w:rsidR="006040A0" w:rsidRPr="00CC3375" w14:paraId="584BA736" w14:textId="79D6830F" w:rsidTr="000A59CC">
        <w:tc>
          <w:tcPr>
            <w:tcW w:w="672" w:type="dxa"/>
            <w:vAlign w:val="center"/>
          </w:tcPr>
          <w:p w14:paraId="7EA878B4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763" w:type="dxa"/>
            <w:vAlign w:val="center"/>
          </w:tcPr>
          <w:p w14:paraId="202B9DCF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014</w:t>
            </w:r>
          </w:p>
        </w:tc>
        <w:tc>
          <w:tcPr>
            <w:tcW w:w="1170" w:type="dxa"/>
            <w:vAlign w:val="center"/>
          </w:tcPr>
          <w:p w14:paraId="4451D0F6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5.2122</w:t>
            </w:r>
          </w:p>
        </w:tc>
        <w:tc>
          <w:tcPr>
            <w:tcW w:w="4542" w:type="dxa"/>
            <w:vAlign w:val="center"/>
          </w:tcPr>
          <w:p w14:paraId="1731B867" w14:textId="66FCD4CB" w:rsidR="006040A0" w:rsidRPr="00CC3375" w:rsidRDefault="002802BA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-Epicorynoxine B, 3-Epirhynchophylline, 9-H</w:t>
            </w:r>
            <w:r w:rsidR="006040A0" w:rsidRPr="00CC3375">
              <w:rPr>
                <w:rFonts w:ascii="Arial" w:hAnsi="Arial" w:cs="Arial"/>
                <w:sz w:val="20"/>
                <w:szCs w:val="20"/>
              </w:rPr>
              <w:t xml:space="preserve">ydroxycorynantheidine, </w:t>
            </w:r>
            <w:proofErr w:type="spellStart"/>
            <w:r w:rsidR="006040A0" w:rsidRPr="00CC3375">
              <w:rPr>
                <w:rFonts w:ascii="Arial" w:hAnsi="Arial" w:cs="Arial"/>
                <w:sz w:val="20"/>
                <w:szCs w:val="20"/>
              </w:rPr>
              <w:t>Isorhynchophylline</w:t>
            </w:r>
            <w:proofErr w:type="spellEnd"/>
          </w:p>
        </w:tc>
        <w:tc>
          <w:tcPr>
            <w:tcW w:w="2338" w:type="dxa"/>
            <w:vAlign w:val="center"/>
          </w:tcPr>
          <w:p w14:paraId="20FE135D" w14:textId="092E4EE1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110.0955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29</w:t>
            </w:r>
          </w:p>
          <w:p w14:paraId="4E3994FA" w14:textId="77129DA6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132.0805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12150B85" w14:textId="72F15144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160.0756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4C67B8D8" w14:textId="3BF5F3F6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186.0948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422B13E8" w14:textId="09C3BBD6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238.145</w:t>
            </w:r>
            <w:r>
              <w:rPr>
                <w:rFonts w:ascii="Arial" w:hAnsi="Arial" w:cs="Arial"/>
                <w:sz w:val="20"/>
                <w:szCs w:val="20"/>
              </w:rPr>
              <w:t>3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15</w:t>
            </w:r>
          </w:p>
          <w:p w14:paraId="356ED9B9" w14:textId="523F23E6" w:rsidR="006040A0" w:rsidRPr="00CC3375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385.2089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15</w:t>
            </w:r>
          </w:p>
        </w:tc>
      </w:tr>
      <w:tr w:rsidR="006040A0" w:rsidRPr="00CC3375" w14:paraId="6D6AA513" w14:textId="78A37109" w:rsidTr="000A59CC">
        <w:tc>
          <w:tcPr>
            <w:tcW w:w="672" w:type="dxa"/>
            <w:vAlign w:val="center"/>
          </w:tcPr>
          <w:p w14:paraId="695A9F14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763" w:type="dxa"/>
            <w:vAlign w:val="center"/>
          </w:tcPr>
          <w:p w14:paraId="5495A1A6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195</w:t>
            </w:r>
          </w:p>
        </w:tc>
        <w:tc>
          <w:tcPr>
            <w:tcW w:w="1170" w:type="dxa"/>
            <w:vAlign w:val="center"/>
          </w:tcPr>
          <w:p w14:paraId="0B673FEA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5.2122</w:t>
            </w:r>
          </w:p>
        </w:tc>
        <w:tc>
          <w:tcPr>
            <w:tcW w:w="4542" w:type="dxa"/>
            <w:vAlign w:val="center"/>
          </w:tcPr>
          <w:p w14:paraId="415E8F22" w14:textId="7BA4BB2A" w:rsidR="006040A0" w:rsidRPr="00CC3375" w:rsidRDefault="002802BA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-E</w:t>
            </w:r>
            <w:r w:rsidR="006040A0" w:rsidRPr="00CC3375">
              <w:rPr>
                <w:rFonts w:ascii="Arial" w:hAnsi="Arial" w:cs="Arial"/>
                <w:sz w:val="20"/>
                <w:szCs w:val="20"/>
              </w:rPr>
              <w:t>picorynox</w:t>
            </w:r>
            <w:r>
              <w:rPr>
                <w:rFonts w:ascii="Arial" w:hAnsi="Arial" w:cs="Arial"/>
                <w:sz w:val="20"/>
                <w:szCs w:val="20"/>
              </w:rPr>
              <w:t>ine B, 3-Epirhynchophylline, 9-H</w:t>
            </w:r>
            <w:r w:rsidR="006040A0" w:rsidRPr="00CC3375">
              <w:rPr>
                <w:rFonts w:ascii="Arial" w:hAnsi="Arial" w:cs="Arial"/>
                <w:sz w:val="20"/>
                <w:szCs w:val="20"/>
              </w:rPr>
              <w:t xml:space="preserve">ydroxycorynantheidine, </w:t>
            </w:r>
            <w:proofErr w:type="spellStart"/>
            <w:r w:rsidR="006040A0" w:rsidRPr="00CC3375">
              <w:rPr>
                <w:rFonts w:ascii="Arial" w:hAnsi="Arial" w:cs="Arial"/>
                <w:sz w:val="20"/>
                <w:szCs w:val="20"/>
              </w:rPr>
              <w:t>Isorhynchophylline</w:t>
            </w:r>
            <w:proofErr w:type="spellEnd"/>
          </w:p>
        </w:tc>
        <w:tc>
          <w:tcPr>
            <w:tcW w:w="2338" w:type="dxa"/>
            <w:vAlign w:val="center"/>
          </w:tcPr>
          <w:p w14:paraId="4C3638A6" w14:textId="77777777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108.0798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37</w:t>
            </w:r>
          </w:p>
          <w:p w14:paraId="572806FA" w14:textId="77777777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130.0658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33</w:t>
            </w:r>
          </w:p>
          <w:p w14:paraId="35A09A62" w14:textId="77777777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132.0773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21</w:t>
            </w:r>
          </w:p>
          <w:p w14:paraId="6D4F7B37" w14:textId="2FF97D30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144.081</w:t>
            </w:r>
            <w:r>
              <w:rPr>
                <w:rFonts w:ascii="Arial" w:hAnsi="Arial" w:cs="Arial"/>
                <w:sz w:val="20"/>
                <w:szCs w:val="20"/>
              </w:rPr>
              <w:t>0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29</w:t>
            </w:r>
          </w:p>
          <w:p w14:paraId="1D36D01D" w14:textId="77777777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160.0758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5ADAA800" w14:textId="77777777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241.1338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94</w:t>
            </w:r>
          </w:p>
          <w:p w14:paraId="116BDC13" w14:textId="77777777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269.1659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25</w:t>
            </w:r>
          </w:p>
          <w:p w14:paraId="71E670BC" w14:textId="77777777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321.1586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30</w:t>
            </w:r>
          </w:p>
          <w:p w14:paraId="31345683" w14:textId="307FC01A" w:rsidR="006040A0" w:rsidRPr="00CC3375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385.2133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60</w:t>
            </w:r>
          </w:p>
        </w:tc>
      </w:tr>
      <w:tr w:rsidR="006040A0" w:rsidRPr="00CC3375" w14:paraId="18B5519E" w14:textId="3FE7BD53" w:rsidTr="000A59CC">
        <w:tc>
          <w:tcPr>
            <w:tcW w:w="672" w:type="dxa"/>
            <w:vAlign w:val="center"/>
          </w:tcPr>
          <w:p w14:paraId="2F4BC250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9</w:t>
            </w:r>
          </w:p>
        </w:tc>
        <w:tc>
          <w:tcPr>
            <w:tcW w:w="763" w:type="dxa"/>
            <w:vAlign w:val="center"/>
          </w:tcPr>
          <w:p w14:paraId="086A4D02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201</w:t>
            </w:r>
          </w:p>
        </w:tc>
        <w:tc>
          <w:tcPr>
            <w:tcW w:w="1170" w:type="dxa"/>
            <w:vAlign w:val="center"/>
          </w:tcPr>
          <w:p w14:paraId="71190650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01.2071</w:t>
            </w:r>
          </w:p>
        </w:tc>
        <w:tc>
          <w:tcPr>
            <w:tcW w:w="4542" w:type="dxa"/>
            <w:vAlign w:val="center"/>
          </w:tcPr>
          <w:p w14:paraId="6659FDA4" w14:textId="77777777" w:rsidR="006040A0" w:rsidRPr="00CC3375" w:rsidRDefault="006040A0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mitra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specio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tipulatine</w:t>
            </w:r>
            <w:proofErr w:type="spellEnd"/>
          </w:p>
        </w:tc>
        <w:tc>
          <w:tcPr>
            <w:tcW w:w="2338" w:type="dxa"/>
            <w:vAlign w:val="center"/>
          </w:tcPr>
          <w:p w14:paraId="361285E6" w14:textId="77777777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110.0964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  <w:p w14:paraId="7FA78804" w14:textId="77777777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122.0957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5919FBE2" w14:textId="77777777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123.0792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54E105CF" w14:textId="77777777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130.0663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57A8C7F0" w14:textId="77777777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148.0375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010B380E" w14:textId="77777777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148.0746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  <w:p w14:paraId="267219D9" w14:textId="77777777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158.0616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  <w:p w14:paraId="02566C7C" w14:textId="77777777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168.1018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488C7713" w14:textId="77777777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176.0697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73</w:t>
            </w:r>
          </w:p>
          <w:p w14:paraId="4FC0E191" w14:textId="77777777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229.0990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359A5FAD" w14:textId="77777777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257.1275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19</w:t>
            </w:r>
          </w:p>
          <w:p w14:paraId="7E554E2E" w14:textId="77777777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285.1588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22</w:t>
            </w:r>
          </w:p>
          <w:p w14:paraId="29A52EDA" w14:textId="77777777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337.1518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410329A7" w14:textId="77777777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369.1665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3161B7F2" w14:textId="77777777" w:rsidR="001538B1" w:rsidRPr="001538B1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369.1802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30</w:t>
            </w:r>
          </w:p>
          <w:p w14:paraId="3856FBE9" w14:textId="0CDA954F" w:rsidR="006040A0" w:rsidRPr="00CC3375" w:rsidRDefault="001538B1" w:rsidP="001538B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1538B1">
              <w:rPr>
                <w:rFonts w:ascii="Arial" w:hAnsi="Arial" w:cs="Arial"/>
                <w:sz w:val="20"/>
                <w:szCs w:val="20"/>
              </w:rPr>
              <w:t>401.2057</w:t>
            </w:r>
            <w:r w:rsidRPr="001538B1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</w:tc>
      </w:tr>
      <w:tr w:rsidR="006040A0" w:rsidRPr="00CC3375" w14:paraId="471D6E3C" w14:textId="7C0ADC8D" w:rsidTr="000A59CC">
        <w:tc>
          <w:tcPr>
            <w:tcW w:w="672" w:type="dxa"/>
            <w:vAlign w:val="center"/>
          </w:tcPr>
          <w:p w14:paraId="7F08E6F9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763" w:type="dxa"/>
            <w:vAlign w:val="center"/>
          </w:tcPr>
          <w:p w14:paraId="1391D0BA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216</w:t>
            </w:r>
          </w:p>
        </w:tc>
        <w:tc>
          <w:tcPr>
            <w:tcW w:w="1170" w:type="dxa"/>
            <w:vAlign w:val="center"/>
          </w:tcPr>
          <w:p w14:paraId="5C012332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3.1965</w:t>
            </w:r>
          </w:p>
        </w:tc>
        <w:tc>
          <w:tcPr>
            <w:tcW w:w="4542" w:type="dxa"/>
            <w:vAlign w:val="center"/>
          </w:tcPr>
          <w:p w14:paraId="0264182D" w14:textId="77777777" w:rsidR="006040A0" w:rsidRDefault="006040A0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orynoxeine</w:t>
            </w:r>
            <w:proofErr w:type="spellEnd"/>
          </w:p>
          <w:p w14:paraId="2819C114" w14:textId="6ED46B25" w:rsidR="002802BA" w:rsidRPr="00CC3375" w:rsidRDefault="002802BA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2802BA">
              <w:rPr>
                <w:rFonts w:ascii="Arial" w:hAnsi="Arial" w:cs="Arial"/>
                <w:sz w:val="20"/>
                <w:szCs w:val="20"/>
              </w:rPr>
              <w:t>6877-32-3</w:t>
            </w:r>
          </w:p>
        </w:tc>
        <w:tc>
          <w:tcPr>
            <w:tcW w:w="2338" w:type="dxa"/>
            <w:vAlign w:val="center"/>
          </w:tcPr>
          <w:p w14:paraId="0DE1D683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08.0799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67</w:t>
            </w:r>
          </w:p>
          <w:p w14:paraId="2BEF07FA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42.0642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60</w:t>
            </w:r>
          </w:p>
          <w:p w14:paraId="47BC154B" w14:textId="0C11D7FE" w:rsidR="006040A0" w:rsidRPr="00CC3375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60.0754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</w:tc>
      </w:tr>
      <w:tr w:rsidR="006040A0" w:rsidRPr="00CC3375" w14:paraId="2A35EAE0" w14:textId="1589B2B1" w:rsidTr="000A59CC">
        <w:tc>
          <w:tcPr>
            <w:tcW w:w="672" w:type="dxa"/>
            <w:vAlign w:val="center"/>
          </w:tcPr>
          <w:p w14:paraId="4F1ABD00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1</w:t>
            </w:r>
          </w:p>
        </w:tc>
        <w:tc>
          <w:tcPr>
            <w:tcW w:w="763" w:type="dxa"/>
            <w:vAlign w:val="center"/>
          </w:tcPr>
          <w:p w14:paraId="4FD19499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306</w:t>
            </w:r>
          </w:p>
        </w:tc>
        <w:tc>
          <w:tcPr>
            <w:tcW w:w="1170" w:type="dxa"/>
            <w:vAlign w:val="center"/>
          </w:tcPr>
          <w:p w14:paraId="363E8521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3.2071</w:t>
            </w:r>
          </w:p>
        </w:tc>
        <w:tc>
          <w:tcPr>
            <w:tcW w:w="4542" w:type="dxa"/>
            <w:vAlign w:val="center"/>
          </w:tcPr>
          <w:p w14:paraId="0C5801DC" w14:textId="77777777" w:rsidR="006040A0" w:rsidRPr="00CC3375" w:rsidRDefault="006040A0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Epiallo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2338" w:type="dxa"/>
            <w:vAlign w:val="center"/>
          </w:tcPr>
          <w:p w14:paraId="2F1984BE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08.0816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12</w:t>
            </w:r>
          </w:p>
          <w:p w14:paraId="01063E40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72.0739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678ECCD4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75.0630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6C54C7F7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88.0688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0B884A11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90.0857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41</w:t>
            </w:r>
          </w:p>
          <w:p w14:paraId="068E210E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217.0960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18</w:t>
            </w:r>
          </w:p>
          <w:p w14:paraId="1596D661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231.1119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  <w:p w14:paraId="56AAF4DE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297.1574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5E98FEF9" w14:textId="7780DA3D" w:rsidR="006040A0" w:rsidRPr="00CC3375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413.2052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</w:tc>
      </w:tr>
      <w:tr w:rsidR="006040A0" w:rsidRPr="00CC3375" w14:paraId="192C66AE" w14:textId="2E7A8C05" w:rsidTr="000A59CC">
        <w:tc>
          <w:tcPr>
            <w:tcW w:w="672" w:type="dxa"/>
            <w:vAlign w:val="center"/>
          </w:tcPr>
          <w:p w14:paraId="718063D8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763" w:type="dxa"/>
            <w:vAlign w:val="center"/>
          </w:tcPr>
          <w:p w14:paraId="658358D1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325</w:t>
            </w:r>
          </w:p>
        </w:tc>
        <w:tc>
          <w:tcPr>
            <w:tcW w:w="1170" w:type="dxa"/>
            <w:vAlign w:val="center"/>
          </w:tcPr>
          <w:p w14:paraId="7AF333CC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5.2122</w:t>
            </w:r>
          </w:p>
        </w:tc>
        <w:tc>
          <w:tcPr>
            <w:tcW w:w="4542" w:type="dxa"/>
            <w:vAlign w:val="center"/>
          </w:tcPr>
          <w:p w14:paraId="50A5F080" w14:textId="77777777" w:rsidR="006040A0" w:rsidRDefault="006040A0" w:rsidP="00844F46">
            <w:pPr>
              <w:spacing w:after="0" w:line="259" w:lineRule="auto"/>
              <w:rPr>
                <w:rFonts w:ascii="Arial" w:hAnsi="Arial" w:cs="Arial"/>
                <w:color w:val="BF8F00" w:themeColor="accent4" w:themeShade="BF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color w:val="BF8F00" w:themeColor="accent4" w:themeShade="BF"/>
                <w:sz w:val="20"/>
                <w:szCs w:val="20"/>
              </w:rPr>
              <w:t>Corynoxine</w:t>
            </w:r>
            <w:proofErr w:type="spellEnd"/>
            <w:r w:rsidRPr="00CC3375">
              <w:rPr>
                <w:rFonts w:ascii="Arial" w:hAnsi="Arial" w:cs="Arial"/>
                <w:color w:val="BF8F00" w:themeColor="accent4" w:themeShade="BF"/>
                <w:sz w:val="20"/>
                <w:szCs w:val="20"/>
              </w:rPr>
              <w:t xml:space="preserve"> B</w:t>
            </w:r>
          </w:p>
          <w:p w14:paraId="123BDA5F" w14:textId="7E4ADCF4" w:rsidR="002802BA" w:rsidRPr="00CC3375" w:rsidRDefault="002802BA" w:rsidP="00844F46">
            <w:pPr>
              <w:spacing w:after="0" w:line="259" w:lineRule="auto"/>
              <w:rPr>
                <w:rFonts w:ascii="Arial" w:hAnsi="Arial" w:cs="Arial"/>
                <w:color w:val="BF8F00" w:themeColor="accent4" w:themeShade="BF"/>
                <w:sz w:val="20"/>
                <w:szCs w:val="20"/>
              </w:rPr>
            </w:pPr>
            <w:r w:rsidRPr="002802BA">
              <w:rPr>
                <w:rFonts w:ascii="Arial" w:hAnsi="Arial" w:cs="Arial"/>
                <w:color w:val="BF8F00" w:themeColor="accent4" w:themeShade="BF"/>
                <w:sz w:val="20"/>
                <w:szCs w:val="20"/>
              </w:rPr>
              <w:t>17391-18-3</w:t>
            </w:r>
          </w:p>
        </w:tc>
        <w:tc>
          <w:tcPr>
            <w:tcW w:w="2338" w:type="dxa"/>
            <w:vAlign w:val="center"/>
          </w:tcPr>
          <w:p w14:paraId="2D9A36D0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09.8998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1035A07C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10.0245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745A5D21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10.0961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22</w:t>
            </w:r>
          </w:p>
          <w:p w14:paraId="49B3C202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15.0538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  <w:p w14:paraId="1026ACDB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17.0569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  <w:p w14:paraId="36C21724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18.0654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4EFE81CA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32.0435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13</w:t>
            </w:r>
          </w:p>
          <w:p w14:paraId="14C607B0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32.0799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32</w:t>
            </w:r>
          </w:p>
          <w:p w14:paraId="0C21B498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42.0642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19</w:t>
            </w:r>
          </w:p>
          <w:p w14:paraId="0419F3E7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44.0788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72AE9FBC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58.0591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12</w:t>
            </w:r>
          </w:p>
          <w:p w14:paraId="3032DFB1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60.0749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2ABC4E76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62.0911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151AD172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70.0967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40E1CE51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87.0847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37</w:t>
            </w:r>
          </w:p>
          <w:p w14:paraId="31B4D357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213.1021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  <w:p w14:paraId="011C8940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215.1171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  <w:p w14:paraId="3ECA0B28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241.1337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85</w:t>
            </w:r>
          </w:p>
          <w:p w14:paraId="681ACC21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265.1354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6716080B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267.1489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12</w:t>
            </w:r>
          </w:p>
          <w:p w14:paraId="533F8A14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269.1648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25</w:t>
            </w:r>
          </w:p>
          <w:p w14:paraId="47A0F350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321.1562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04A319EF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353.1859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32</w:t>
            </w:r>
          </w:p>
          <w:p w14:paraId="2E5A756F" w14:textId="00269F73" w:rsidR="006040A0" w:rsidRPr="00CC3375" w:rsidRDefault="00B613D3" w:rsidP="00B613D3">
            <w:pPr>
              <w:spacing w:after="0" w:line="259" w:lineRule="auto"/>
              <w:rPr>
                <w:rFonts w:ascii="Arial" w:hAnsi="Arial" w:cs="Arial"/>
                <w:color w:val="BF8F00" w:themeColor="accent4" w:themeShade="BF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385.2105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81</w:t>
            </w:r>
          </w:p>
        </w:tc>
      </w:tr>
      <w:tr w:rsidR="006040A0" w:rsidRPr="00CC3375" w14:paraId="23D30E56" w14:textId="5F57E017" w:rsidTr="000A59CC">
        <w:tc>
          <w:tcPr>
            <w:tcW w:w="672" w:type="dxa"/>
            <w:vAlign w:val="center"/>
          </w:tcPr>
          <w:p w14:paraId="576BEF6F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763" w:type="dxa"/>
            <w:vAlign w:val="center"/>
          </w:tcPr>
          <w:p w14:paraId="62CD6770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369</w:t>
            </w:r>
          </w:p>
        </w:tc>
        <w:tc>
          <w:tcPr>
            <w:tcW w:w="1170" w:type="dxa"/>
            <w:vAlign w:val="center"/>
          </w:tcPr>
          <w:p w14:paraId="7D062606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4542" w:type="dxa"/>
            <w:vAlign w:val="center"/>
          </w:tcPr>
          <w:p w14:paraId="0E3C1932" w14:textId="77777777" w:rsidR="006040A0" w:rsidRPr="00CC3375" w:rsidRDefault="006040A0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2338" w:type="dxa"/>
            <w:vAlign w:val="center"/>
          </w:tcPr>
          <w:p w14:paraId="6C7B3040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238.1481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493CB81C" w14:textId="4CF6EF40" w:rsidR="006040A0" w:rsidRPr="00CC3375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415.2179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98</w:t>
            </w:r>
          </w:p>
        </w:tc>
      </w:tr>
      <w:tr w:rsidR="006040A0" w:rsidRPr="00CC3375" w14:paraId="3DE05C9F" w14:textId="396FD746" w:rsidTr="000A59CC">
        <w:tc>
          <w:tcPr>
            <w:tcW w:w="672" w:type="dxa"/>
            <w:vAlign w:val="center"/>
          </w:tcPr>
          <w:p w14:paraId="72D9CF7B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763" w:type="dxa"/>
            <w:vAlign w:val="center"/>
          </w:tcPr>
          <w:p w14:paraId="28F9A483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511</w:t>
            </w:r>
          </w:p>
        </w:tc>
        <w:tc>
          <w:tcPr>
            <w:tcW w:w="1170" w:type="dxa"/>
            <w:vAlign w:val="center"/>
          </w:tcPr>
          <w:p w14:paraId="0C28EEC3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4542" w:type="dxa"/>
            <w:vAlign w:val="center"/>
          </w:tcPr>
          <w:p w14:paraId="19F7DBF6" w14:textId="77777777" w:rsidR="006040A0" w:rsidRDefault="002802BA" w:rsidP="00844F4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7-H</w:t>
            </w:r>
            <w:r w:rsidR="006040A0"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ydroxymitragynine</w:t>
            </w:r>
          </w:p>
          <w:p w14:paraId="0B9B87EA" w14:textId="2FBB4999" w:rsidR="002802BA" w:rsidRPr="00CC3375" w:rsidRDefault="002802BA" w:rsidP="00844F4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r w:rsidRPr="002802BA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174418-82-7</w:t>
            </w:r>
          </w:p>
        </w:tc>
        <w:tc>
          <w:tcPr>
            <w:tcW w:w="2338" w:type="dxa"/>
            <w:vAlign w:val="center"/>
          </w:tcPr>
          <w:p w14:paraId="7876B5EA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08.0826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7D2DDA00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23.0804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631125EA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62.0531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  <w:p w14:paraId="23E85BD9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90.0867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26</w:t>
            </w:r>
          </w:p>
          <w:p w14:paraId="24186582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208.1338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56FADF40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217.1005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71538ED6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239.1468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2D9B99DC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271.1433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43</w:t>
            </w:r>
          </w:p>
          <w:p w14:paraId="456A58F9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383.1976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12A26EC0" w14:textId="1BE4304F" w:rsidR="006040A0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415.2228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</w:tc>
      </w:tr>
      <w:tr w:rsidR="006040A0" w:rsidRPr="00CC3375" w14:paraId="21B8D9EC" w14:textId="7C7F78D0" w:rsidTr="000A59CC">
        <w:tc>
          <w:tcPr>
            <w:tcW w:w="672" w:type="dxa"/>
            <w:vAlign w:val="center"/>
          </w:tcPr>
          <w:p w14:paraId="634E12A1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763" w:type="dxa"/>
            <w:vAlign w:val="center"/>
          </w:tcPr>
          <w:p w14:paraId="452DA6A5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553</w:t>
            </w:r>
          </w:p>
        </w:tc>
        <w:tc>
          <w:tcPr>
            <w:tcW w:w="1170" w:type="dxa"/>
            <w:vAlign w:val="center"/>
          </w:tcPr>
          <w:p w14:paraId="035EE0F6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5.2122</w:t>
            </w:r>
          </w:p>
        </w:tc>
        <w:tc>
          <w:tcPr>
            <w:tcW w:w="4542" w:type="dxa"/>
            <w:vAlign w:val="center"/>
          </w:tcPr>
          <w:p w14:paraId="4A7F7CF8" w14:textId="77777777" w:rsidR="006040A0" w:rsidRDefault="006040A0" w:rsidP="00844F4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Rhynchophylline</w:t>
            </w:r>
            <w:proofErr w:type="spellEnd"/>
          </w:p>
          <w:p w14:paraId="2735EE1C" w14:textId="46EF1737" w:rsidR="002802BA" w:rsidRPr="00CC3375" w:rsidRDefault="002802BA" w:rsidP="00844F4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r w:rsidRPr="002802BA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76-66-4</w:t>
            </w:r>
          </w:p>
        </w:tc>
        <w:tc>
          <w:tcPr>
            <w:tcW w:w="2338" w:type="dxa"/>
            <w:vAlign w:val="center"/>
          </w:tcPr>
          <w:p w14:paraId="5DE9C27D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10.0959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23</w:t>
            </w:r>
          </w:p>
          <w:p w14:paraId="6BD70C40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32.0798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32</w:t>
            </w:r>
          </w:p>
          <w:p w14:paraId="33FDE119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60.0746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2DB13AA6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226.1435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16</w:t>
            </w:r>
          </w:p>
          <w:p w14:paraId="0323BF7C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269.1607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  <w:p w14:paraId="414AC530" w14:textId="0D75AEF9" w:rsidR="006040A0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385.2084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25</w:t>
            </w:r>
          </w:p>
        </w:tc>
      </w:tr>
      <w:tr w:rsidR="006040A0" w:rsidRPr="00CC3375" w14:paraId="4BADDEF8" w14:textId="6C7BA591" w:rsidTr="000A59CC">
        <w:tc>
          <w:tcPr>
            <w:tcW w:w="672" w:type="dxa"/>
            <w:vAlign w:val="center"/>
          </w:tcPr>
          <w:p w14:paraId="4B8CFB31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6</w:t>
            </w:r>
          </w:p>
        </w:tc>
        <w:tc>
          <w:tcPr>
            <w:tcW w:w="763" w:type="dxa"/>
            <w:vAlign w:val="center"/>
          </w:tcPr>
          <w:p w14:paraId="7A8D5313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601</w:t>
            </w:r>
          </w:p>
        </w:tc>
        <w:tc>
          <w:tcPr>
            <w:tcW w:w="1170" w:type="dxa"/>
            <w:vAlign w:val="center"/>
          </w:tcPr>
          <w:p w14:paraId="1AB8FCA9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4542" w:type="dxa"/>
            <w:vAlign w:val="center"/>
          </w:tcPr>
          <w:p w14:paraId="30AA69F9" w14:textId="77777777" w:rsidR="006040A0" w:rsidRPr="00CC3375" w:rsidRDefault="006040A0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2338" w:type="dxa"/>
            <w:vAlign w:val="center"/>
          </w:tcPr>
          <w:p w14:paraId="2DC61467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08.0826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23097834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23.0804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3D5532FD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62.0531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0891F46C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190.0860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20</w:t>
            </w:r>
          </w:p>
          <w:p w14:paraId="625A84E9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208.1326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45A9C8E5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217.0928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1D8CC266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217.1005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3C0A884A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239.1468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7B1B526D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271.1434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34</w:t>
            </w:r>
          </w:p>
          <w:p w14:paraId="62360DBE" w14:textId="77777777" w:rsidR="00B613D3" w:rsidRPr="00B613D3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383.1947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14</w:t>
            </w:r>
          </w:p>
          <w:p w14:paraId="5E8B916D" w14:textId="4EBA0C76" w:rsidR="006040A0" w:rsidRPr="00CC3375" w:rsidRDefault="00B613D3" w:rsidP="00B613D3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B613D3">
              <w:rPr>
                <w:rFonts w:ascii="Arial" w:hAnsi="Arial" w:cs="Arial"/>
                <w:sz w:val="20"/>
                <w:szCs w:val="20"/>
              </w:rPr>
              <w:t>415.2222</w:t>
            </w:r>
            <w:r w:rsidRPr="00B613D3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</w:tc>
      </w:tr>
      <w:tr w:rsidR="006040A0" w:rsidRPr="00CC3375" w14:paraId="551AA0C6" w14:textId="2B56F637" w:rsidTr="000A59CC">
        <w:tc>
          <w:tcPr>
            <w:tcW w:w="672" w:type="dxa"/>
            <w:vAlign w:val="center"/>
          </w:tcPr>
          <w:p w14:paraId="684FB3AC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763" w:type="dxa"/>
            <w:vAlign w:val="center"/>
          </w:tcPr>
          <w:p w14:paraId="54ACB6AF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793</w:t>
            </w:r>
          </w:p>
        </w:tc>
        <w:tc>
          <w:tcPr>
            <w:tcW w:w="1170" w:type="dxa"/>
            <w:vAlign w:val="center"/>
          </w:tcPr>
          <w:p w14:paraId="00E93251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5.2122</w:t>
            </w:r>
          </w:p>
        </w:tc>
        <w:tc>
          <w:tcPr>
            <w:tcW w:w="4542" w:type="dxa"/>
            <w:vAlign w:val="center"/>
          </w:tcPr>
          <w:p w14:paraId="0F119601" w14:textId="77777777" w:rsidR="006040A0" w:rsidRDefault="006040A0" w:rsidP="00844F46">
            <w:pPr>
              <w:spacing w:after="0" w:line="259" w:lineRule="auto"/>
              <w:rPr>
                <w:rFonts w:ascii="Arial" w:hAnsi="Arial" w:cs="Arial"/>
                <w:i/>
                <w:iCs/>
                <w:color w:val="BF8F00" w:themeColor="accent4" w:themeShade="BF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i/>
                <w:iCs/>
                <w:color w:val="BF8F00" w:themeColor="accent4" w:themeShade="BF"/>
                <w:sz w:val="20"/>
                <w:szCs w:val="20"/>
              </w:rPr>
              <w:t>Corynoxine</w:t>
            </w:r>
            <w:proofErr w:type="spellEnd"/>
            <w:r w:rsidRPr="00CC3375">
              <w:rPr>
                <w:rFonts w:ascii="Arial" w:hAnsi="Arial" w:cs="Arial"/>
                <w:i/>
                <w:iCs/>
                <w:color w:val="BF8F00" w:themeColor="accent4" w:themeShade="BF"/>
                <w:sz w:val="20"/>
                <w:szCs w:val="20"/>
              </w:rPr>
              <w:t xml:space="preserve"> A</w:t>
            </w:r>
          </w:p>
          <w:p w14:paraId="51CA91CA" w14:textId="05E9FC37" w:rsidR="002802BA" w:rsidRPr="00CC3375" w:rsidRDefault="002802BA" w:rsidP="00844F46">
            <w:pPr>
              <w:spacing w:after="0" w:line="259" w:lineRule="auto"/>
              <w:rPr>
                <w:rFonts w:ascii="Arial" w:hAnsi="Arial" w:cs="Arial"/>
                <w:i/>
                <w:iCs/>
                <w:color w:val="BF8F00" w:themeColor="accent4" w:themeShade="BF"/>
                <w:sz w:val="20"/>
                <w:szCs w:val="20"/>
              </w:rPr>
            </w:pPr>
            <w:r w:rsidRPr="002802BA">
              <w:rPr>
                <w:rFonts w:ascii="Arial" w:hAnsi="Arial" w:cs="Arial"/>
                <w:i/>
                <w:iCs/>
                <w:color w:val="BF8F00" w:themeColor="accent4" w:themeShade="BF"/>
                <w:sz w:val="20"/>
                <w:szCs w:val="20"/>
              </w:rPr>
              <w:t>6877-32-3</w:t>
            </w:r>
          </w:p>
        </w:tc>
        <w:tc>
          <w:tcPr>
            <w:tcW w:w="2338" w:type="dxa"/>
            <w:vAlign w:val="center"/>
          </w:tcPr>
          <w:p w14:paraId="1C110974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08.0800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54A45658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09.9823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F915871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10.0957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35</w:t>
            </w:r>
          </w:p>
          <w:p w14:paraId="45FAC529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32.0437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13</w:t>
            </w:r>
          </w:p>
          <w:p w14:paraId="406A9521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32.0801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34</w:t>
            </w:r>
          </w:p>
          <w:p w14:paraId="53E7E7A8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42.0648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7</w:t>
            </w:r>
          </w:p>
          <w:p w14:paraId="02AEFB9D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58.0589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0DF778E0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60.0746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69E4DDC0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15.1200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0C1BFE52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26.1442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28F85506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41.1330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5</w:t>
            </w:r>
          </w:p>
          <w:p w14:paraId="59E29AB9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65.1294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6556995A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67.1505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4645EBFC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69.1639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9</w:t>
            </w:r>
          </w:p>
          <w:p w14:paraId="037AF7AB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321.1531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1F7C1BC9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353.1839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30</w:t>
            </w:r>
          </w:p>
          <w:p w14:paraId="423059DF" w14:textId="7742BE7D" w:rsidR="006040A0" w:rsidRPr="00B613D3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385.2113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63</w:t>
            </w:r>
          </w:p>
        </w:tc>
      </w:tr>
      <w:tr w:rsidR="006040A0" w:rsidRPr="00CC3375" w14:paraId="0505F8FD" w14:textId="53F49B33" w:rsidTr="000A59CC">
        <w:tc>
          <w:tcPr>
            <w:tcW w:w="672" w:type="dxa"/>
            <w:vAlign w:val="center"/>
          </w:tcPr>
          <w:p w14:paraId="7996BD4B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8</w:t>
            </w:r>
          </w:p>
        </w:tc>
        <w:tc>
          <w:tcPr>
            <w:tcW w:w="763" w:type="dxa"/>
            <w:vAlign w:val="center"/>
          </w:tcPr>
          <w:p w14:paraId="26E8DFA2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836</w:t>
            </w:r>
          </w:p>
        </w:tc>
        <w:tc>
          <w:tcPr>
            <w:tcW w:w="1170" w:type="dxa"/>
            <w:vAlign w:val="center"/>
          </w:tcPr>
          <w:p w14:paraId="4ED80738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3.2071</w:t>
            </w:r>
          </w:p>
        </w:tc>
        <w:tc>
          <w:tcPr>
            <w:tcW w:w="4542" w:type="dxa"/>
            <w:vAlign w:val="center"/>
          </w:tcPr>
          <w:p w14:paraId="356C1165" w14:textId="77777777" w:rsidR="006040A0" w:rsidRPr="00CC3375" w:rsidRDefault="006040A0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Epiallo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2338" w:type="dxa"/>
            <w:vAlign w:val="center"/>
          </w:tcPr>
          <w:p w14:paraId="2006F4CD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86.2225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45EA31BE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62.0914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448314A0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90.0849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66</w:t>
            </w:r>
          </w:p>
          <w:p w14:paraId="73BB065A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43.1114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12</w:t>
            </w:r>
          </w:p>
          <w:p w14:paraId="68EFAECB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97.1581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31</w:t>
            </w:r>
          </w:p>
          <w:p w14:paraId="4E118493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395.1968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69F2CF89" w14:textId="1117EBA6" w:rsidR="006040A0" w:rsidRPr="00CC3375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413.2066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97</w:t>
            </w:r>
          </w:p>
        </w:tc>
      </w:tr>
      <w:tr w:rsidR="006040A0" w:rsidRPr="00CC3375" w14:paraId="6B515A71" w14:textId="2310BD12" w:rsidTr="000A59CC">
        <w:tc>
          <w:tcPr>
            <w:tcW w:w="672" w:type="dxa"/>
            <w:vAlign w:val="center"/>
          </w:tcPr>
          <w:p w14:paraId="512DAB6B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9</w:t>
            </w:r>
          </w:p>
        </w:tc>
        <w:tc>
          <w:tcPr>
            <w:tcW w:w="763" w:type="dxa"/>
            <w:vAlign w:val="center"/>
          </w:tcPr>
          <w:p w14:paraId="601619D6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946</w:t>
            </w:r>
          </w:p>
        </w:tc>
        <w:tc>
          <w:tcPr>
            <w:tcW w:w="1170" w:type="dxa"/>
            <w:vAlign w:val="center"/>
          </w:tcPr>
          <w:p w14:paraId="4AEA0B25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4542" w:type="dxa"/>
            <w:vAlign w:val="center"/>
          </w:tcPr>
          <w:p w14:paraId="7EF05571" w14:textId="77777777" w:rsidR="006040A0" w:rsidRPr="00CC3375" w:rsidRDefault="006040A0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2338" w:type="dxa"/>
            <w:vAlign w:val="center"/>
          </w:tcPr>
          <w:p w14:paraId="70FB64C0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10.0960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1</w:t>
            </w:r>
          </w:p>
          <w:p w14:paraId="77550651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90.0859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13E05946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71.1440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9</w:t>
            </w:r>
          </w:p>
          <w:p w14:paraId="54323082" w14:textId="20CD920C" w:rsidR="006040A0" w:rsidRPr="00CC3375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415.2224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65</w:t>
            </w:r>
          </w:p>
        </w:tc>
      </w:tr>
      <w:tr w:rsidR="006040A0" w:rsidRPr="00CC3375" w14:paraId="48015E8B" w14:textId="247BC451" w:rsidTr="000A59CC">
        <w:tc>
          <w:tcPr>
            <w:tcW w:w="672" w:type="dxa"/>
            <w:vAlign w:val="center"/>
          </w:tcPr>
          <w:p w14:paraId="2B07A4A0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763" w:type="dxa"/>
            <w:vAlign w:val="center"/>
          </w:tcPr>
          <w:p w14:paraId="5F436677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6.036</w:t>
            </w:r>
          </w:p>
        </w:tc>
        <w:tc>
          <w:tcPr>
            <w:tcW w:w="1170" w:type="dxa"/>
            <w:vAlign w:val="center"/>
          </w:tcPr>
          <w:p w14:paraId="37BEC2FD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4542" w:type="dxa"/>
            <w:vAlign w:val="center"/>
          </w:tcPr>
          <w:p w14:paraId="5E55F75E" w14:textId="77777777" w:rsidR="006040A0" w:rsidRPr="00CC3375" w:rsidRDefault="006040A0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2338" w:type="dxa"/>
            <w:vAlign w:val="center"/>
          </w:tcPr>
          <w:p w14:paraId="68975616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10.0962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10CE70A6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23.0805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5AC43DEF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62.0905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3588EB6B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72.0742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60BC296F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75.0586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2D8E5EB1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90.0856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5</w:t>
            </w:r>
          </w:p>
          <w:p w14:paraId="49D37E32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92.1011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519D3275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08.1292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16A59ABB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24.1267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6A2DC4CF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99.1745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3B273024" w14:textId="78E420F9" w:rsidR="006040A0" w:rsidRPr="00CC3375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415.2225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</w:tc>
      </w:tr>
      <w:tr w:rsidR="006040A0" w:rsidRPr="00CC3375" w14:paraId="15273505" w14:textId="696EB150" w:rsidTr="000A59CC">
        <w:tc>
          <w:tcPr>
            <w:tcW w:w="672" w:type="dxa"/>
            <w:vAlign w:val="center"/>
          </w:tcPr>
          <w:p w14:paraId="7794DC46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1</w:t>
            </w:r>
          </w:p>
        </w:tc>
        <w:tc>
          <w:tcPr>
            <w:tcW w:w="763" w:type="dxa"/>
            <w:vAlign w:val="center"/>
          </w:tcPr>
          <w:p w14:paraId="24D36B35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6.052</w:t>
            </w:r>
          </w:p>
        </w:tc>
        <w:tc>
          <w:tcPr>
            <w:tcW w:w="1170" w:type="dxa"/>
            <w:vAlign w:val="center"/>
          </w:tcPr>
          <w:p w14:paraId="5DC49ACE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5.2122</w:t>
            </w:r>
          </w:p>
        </w:tc>
        <w:tc>
          <w:tcPr>
            <w:tcW w:w="4542" w:type="dxa"/>
            <w:vAlign w:val="center"/>
          </w:tcPr>
          <w:p w14:paraId="269D7006" w14:textId="77777777" w:rsidR="006040A0" w:rsidRPr="00CC3375" w:rsidRDefault="006040A0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 xml:space="preserve">3-epicorynoxine B, 3-epirhynchophylline, 9-hydroxycorynantheidin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rhynchophylline</w:t>
            </w:r>
            <w:proofErr w:type="spellEnd"/>
          </w:p>
        </w:tc>
        <w:tc>
          <w:tcPr>
            <w:tcW w:w="2338" w:type="dxa"/>
            <w:vAlign w:val="center"/>
          </w:tcPr>
          <w:p w14:paraId="56953AE7" w14:textId="080AF85C" w:rsidR="006040A0" w:rsidRPr="00CC3375" w:rsidRDefault="007826BB" w:rsidP="000A59CC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60.0755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</w:tc>
      </w:tr>
      <w:tr w:rsidR="006040A0" w:rsidRPr="00CC3375" w14:paraId="4F7A372E" w14:textId="36019EE3" w:rsidTr="000A59CC">
        <w:tc>
          <w:tcPr>
            <w:tcW w:w="672" w:type="dxa"/>
            <w:vAlign w:val="center"/>
          </w:tcPr>
          <w:p w14:paraId="1C29BC50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2</w:t>
            </w:r>
          </w:p>
        </w:tc>
        <w:tc>
          <w:tcPr>
            <w:tcW w:w="763" w:type="dxa"/>
            <w:vAlign w:val="center"/>
          </w:tcPr>
          <w:p w14:paraId="082A1096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6.197</w:t>
            </w:r>
          </w:p>
        </w:tc>
        <w:tc>
          <w:tcPr>
            <w:tcW w:w="1170" w:type="dxa"/>
            <w:vAlign w:val="center"/>
          </w:tcPr>
          <w:p w14:paraId="50CAF936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4542" w:type="dxa"/>
            <w:vAlign w:val="center"/>
          </w:tcPr>
          <w:p w14:paraId="1C46C893" w14:textId="77777777" w:rsidR="006040A0" w:rsidRPr="00CC3375" w:rsidRDefault="006040A0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2338" w:type="dxa"/>
            <w:vAlign w:val="center"/>
          </w:tcPr>
          <w:p w14:paraId="3153EAFD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08.0811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360AF4C5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10.0238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D5CFCBC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10.0957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31</w:t>
            </w:r>
          </w:p>
          <w:p w14:paraId="5358A9F6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16.0477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5CD7AA95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29.0532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58B80EC3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30.0633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281B399D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38.0520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377E0FA8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44.0796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A2B6EC7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47.0669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6F45C4D2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60.0387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29CA84B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62.0541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13</w:t>
            </w:r>
          </w:p>
          <w:p w14:paraId="2EF136C4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62.0911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76CEB7CB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68.1025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736DE898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71.1006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5A81072D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72.0716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2FD4236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72.0752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15</w:t>
            </w:r>
          </w:p>
          <w:p w14:paraId="68E1C491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74.0916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383EDC4C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75.0626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5E961F7B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88.0702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042A3A6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90.0855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578CFBB5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17.0959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6A137E1" w14:textId="3774244C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26.145</w:t>
            </w:r>
            <w:r w:rsidR="001C3CA5">
              <w:rPr>
                <w:rFonts w:ascii="Arial" w:hAnsi="Arial" w:cs="Arial"/>
                <w:sz w:val="20"/>
                <w:szCs w:val="20"/>
              </w:rPr>
              <w:t>0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15</w:t>
            </w:r>
          </w:p>
          <w:p w14:paraId="76DA05E9" w14:textId="21D30504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45.128</w:t>
            </w:r>
            <w:r w:rsidR="001C3CA5">
              <w:rPr>
                <w:rFonts w:ascii="Arial" w:hAnsi="Arial" w:cs="Arial"/>
                <w:sz w:val="20"/>
                <w:szCs w:val="20"/>
              </w:rPr>
              <w:t>0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2521AFF0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71.1434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6</w:t>
            </w:r>
          </w:p>
          <w:p w14:paraId="18675126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95.1439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4EA0D2CE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97.1599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0AC404ED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99.1745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15</w:t>
            </w:r>
          </w:p>
          <w:p w14:paraId="4C07C86D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383.1958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6</w:t>
            </w:r>
          </w:p>
          <w:p w14:paraId="773944AD" w14:textId="61A0D70F" w:rsidR="006040A0" w:rsidRPr="00CC3375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415.2214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79</w:t>
            </w:r>
          </w:p>
        </w:tc>
      </w:tr>
      <w:tr w:rsidR="006040A0" w:rsidRPr="00CC3375" w14:paraId="7D33CAC8" w14:textId="6B0C955C" w:rsidTr="000A59CC">
        <w:tc>
          <w:tcPr>
            <w:tcW w:w="672" w:type="dxa"/>
            <w:vAlign w:val="center"/>
          </w:tcPr>
          <w:p w14:paraId="1EA3C325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3</w:t>
            </w:r>
          </w:p>
        </w:tc>
        <w:tc>
          <w:tcPr>
            <w:tcW w:w="763" w:type="dxa"/>
            <w:vAlign w:val="center"/>
          </w:tcPr>
          <w:p w14:paraId="0B821758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6.488</w:t>
            </w:r>
          </w:p>
        </w:tc>
        <w:tc>
          <w:tcPr>
            <w:tcW w:w="1170" w:type="dxa"/>
            <w:vAlign w:val="center"/>
          </w:tcPr>
          <w:p w14:paraId="18C64797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7.2122</w:t>
            </w:r>
          </w:p>
        </w:tc>
        <w:tc>
          <w:tcPr>
            <w:tcW w:w="4542" w:type="dxa"/>
            <w:vAlign w:val="center"/>
          </w:tcPr>
          <w:p w14:paraId="51053879" w14:textId="77777777" w:rsidR="006040A0" w:rsidRDefault="006040A0" w:rsidP="00844F4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Paynantheine</w:t>
            </w:r>
            <w:proofErr w:type="spellEnd"/>
          </w:p>
          <w:p w14:paraId="0432350C" w14:textId="1AF84916" w:rsidR="002802BA" w:rsidRPr="00CC3375" w:rsidRDefault="002802BA" w:rsidP="00844F4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r w:rsidRPr="002802BA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4697-66-9</w:t>
            </w:r>
          </w:p>
        </w:tc>
        <w:tc>
          <w:tcPr>
            <w:tcW w:w="2338" w:type="dxa"/>
            <w:vAlign w:val="center"/>
          </w:tcPr>
          <w:p w14:paraId="5F62F27F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91.0540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09286FA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95.0482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FF5AA30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08.0799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7E8EB36C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09.0643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0F95706B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15.0536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B65A240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17.0698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650E494A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18.0645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22EC2643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20.0808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6F18DD76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27.0538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995F78B" w14:textId="6A60E235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29.055</w:t>
            </w:r>
            <w:r w:rsidR="001C3CA5">
              <w:rPr>
                <w:rFonts w:ascii="Arial" w:hAnsi="Arial" w:cs="Arial"/>
                <w:sz w:val="20"/>
                <w:szCs w:val="20"/>
              </w:rPr>
              <w:t>0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29465029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29.0682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97E055F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30.0647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2A0C422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31.0727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B2BF770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43.0718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40C073EE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44.0799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68E1542D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46.0956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76733DE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47.0743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C53D402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49.0583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507A6B9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59.0671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9</w:t>
            </w:r>
          </w:p>
          <w:p w14:paraId="7193FE57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60.0745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04112815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69.0863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717FFE7" w14:textId="43BBAB5A" w:rsidR="007826BB" w:rsidRPr="007826BB" w:rsidRDefault="007826BB" w:rsidP="001C3CA5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74.0905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4EC12300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85.0822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26887EC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86.0903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601BBFAB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90.0852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394F251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92.1017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5F7DA915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199.0984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2CC6849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00.1062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60EFEE60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04.1008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51857736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10.0902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8DA7654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12.1054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7C890F3F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24.1277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  <w:p w14:paraId="2F665FE1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36.1058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5790B84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236.1275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62BF048F" w14:textId="77777777" w:rsidR="007826BB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328.1528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CCAD5A5" w14:textId="2535E336" w:rsidR="006040A0" w:rsidRPr="007826BB" w:rsidRDefault="007826BB" w:rsidP="007826BB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7826BB">
              <w:rPr>
                <w:rFonts w:ascii="Arial" w:hAnsi="Arial" w:cs="Arial"/>
                <w:sz w:val="20"/>
                <w:szCs w:val="20"/>
              </w:rPr>
              <w:t>397.2112</w:t>
            </w:r>
            <w:r w:rsidRPr="007826BB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</w:tc>
      </w:tr>
      <w:tr w:rsidR="006040A0" w:rsidRPr="00CC3375" w14:paraId="7FB8709B" w14:textId="6C72F215" w:rsidTr="000A59CC">
        <w:tc>
          <w:tcPr>
            <w:tcW w:w="672" w:type="dxa"/>
            <w:vAlign w:val="center"/>
          </w:tcPr>
          <w:p w14:paraId="46F75F21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4</w:t>
            </w:r>
          </w:p>
        </w:tc>
        <w:tc>
          <w:tcPr>
            <w:tcW w:w="763" w:type="dxa"/>
            <w:vAlign w:val="center"/>
          </w:tcPr>
          <w:p w14:paraId="1B09543A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6.539</w:t>
            </w:r>
          </w:p>
        </w:tc>
        <w:tc>
          <w:tcPr>
            <w:tcW w:w="1170" w:type="dxa"/>
            <w:vAlign w:val="center"/>
          </w:tcPr>
          <w:p w14:paraId="4FF0E360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9.2278</w:t>
            </w:r>
          </w:p>
        </w:tc>
        <w:tc>
          <w:tcPr>
            <w:tcW w:w="4542" w:type="dxa"/>
            <w:vAlign w:val="center"/>
          </w:tcPr>
          <w:p w14:paraId="7FC74632" w14:textId="77777777" w:rsidR="006040A0" w:rsidRDefault="006040A0" w:rsidP="00844F4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Mitragynine</w:t>
            </w:r>
            <w:proofErr w:type="spellEnd"/>
          </w:p>
          <w:p w14:paraId="7923F456" w14:textId="2644D8CA" w:rsidR="002213C1" w:rsidRPr="00CC3375" w:rsidRDefault="002213C1" w:rsidP="00844F4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r w:rsidRPr="002213C1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4098-40-2</w:t>
            </w:r>
          </w:p>
        </w:tc>
        <w:tc>
          <w:tcPr>
            <w:tcW w:w="2338" w:type="dxa"/>
            <w:vAlign w:val="center"/>
          </w:tcPr>
          <w:p w14:paraId="0FF569CD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75.0435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4E89106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08.0802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9106BD1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10.0958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0</w:t>
            </w:r>
          </w:p>
          <w:p w14:paraId="06052C90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15.0537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0F8B38B4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17.0692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6B0B0131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18.0645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039B0A9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22.0958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03B009C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27.0534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29349DF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29.0542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7785CABF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30.0645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62C00050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31.0723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7AD8F1DF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39.0746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6FC3FF08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43.0722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4D1BBC08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44.0800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3C096EED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46.0956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50F142C7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52.0698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29BAD79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59.0671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9</w:t>
            </w:r>
          </w:p>
          <w:p w14:paraId="395AEB5A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60.0749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7003A0DA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66.0856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63EBE22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68.1011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401110C4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71.1009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9BD170D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74.0906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162A447D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84.0749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E921F10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85.0828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6BE96BB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86.0906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8A96FC2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88.106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73127A3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94.1168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63CA80F6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99.0981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AC25B05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00.1062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3D2AC01C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02.1218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C18BE3A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06.117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C46788F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10.0906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468BD659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12.1061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DAAEA59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26.143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2</w:t>
            </w:r>
          </w:p>
          <w:p w14:paraId="20ED4641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38.1429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2</w:t>
            </w:r>
          </w:p>
          <w:p w14:paraId="49ACF112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55.1483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AA927FE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367.2005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10BDF2FD" w14:textId="166FF6B2" w:rsidR="006040A0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399.2266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17</w:t>
            </w:r>
          </w:p>
        </w:tc>
      </w:tr>
      <w:tr w:rsidR="006040A0" w:rsidRPr="00CC3375" w14:paraId="603098C0" w14:textId="621F81FD" w:rsidTr="000A59CC">
        <w:tc>
          <w:tcPr>
            <w:tcW w:w="672" w:type="dxa"/>
            <w:vAlign w:val="center"/>
          </w:tcPr>
          <w:p w14:paraId="61C4E603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5</w:t>
            </w:r>
          </w:p>
        </w:tc>
        <w:tc>
          <w:tcPr>
            <w:tcW w:w="763" w:type="dxa"/>
            <w:vAlign w:val="center"/>
          </w:tcPr>
          <w:p w14:paraId="59B8FD18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6.792</w:t>
            </w:r>
          </w:p>
        </w:tc>
        <w:tc>
          <w:tcPr>
            <w:tcW w:w="1170" w:type="dxa"/>
            <w:vAlign w:val="center"/>
          </w:tcPr>
          <w:p w14:paraId="28D27329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9.2278</w:t>
            </w:r>
          </w:p>
        </w:tc>
        <w:tc>
          <w:tcPr>
            <w:tcW w:w="4542" w:type="dxa"/>
            <w:vAlign w:val="center"/>
          </w:tcPr>
          <w:p w14:paraId="176F345C" w14:textId="77777777" w:rsidR="006040A0" w:rsidRDefault="006040A0" w:rsidP="00844F46">
            <w:pPr>
              <w:spacing w:after="0" w:line="259" w:lineRule="auto"/>
              <w:rPr>
                <w:rFonts w:ascii="Arial" w:hAnsi="Arial" w:cs="Arial"/>
                <w:b/>
                <w:bCs/>
                <w:color w:val="BF8F00" w:themeColor="accent4" w:themeShade="BF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b/>
                <w:bCs/>
                <w:color w:val="BF8F00" w:themeColor="accent4" w:themeShade="BF"/>
                <w:sz w:val="20"/>
                <w:szCs w:val="20"/>
              </w:rPr>
              <w:t>Speciogynine</w:t>
            </w:r>
            <w:proofErr w:type="spellEnd"/>
          </w:p>
          <w:p w14:paraId="7BEC4EB5" w14:textId="3EB13421" w:rsidR="002213C1" w:rsidRPr="00CC3375" w:rsidRDefault="002213C1" w:rsidP="00844F46">
            <w:pPr>
              <w:spacing w:after="0" w:line="259" w:lineRule="auto"/>
              <w:rPr>
                <w:rFonts w:ascii="Arial" w:hAnsi="Arial" w:cs="Arial"/>
                <w:b/>
                <w:bCs/>
                <w:color w:val="BF8F00" w:themeColor="accent4" w:themeShade="BF"/>
                <w:sz w:val="20"/>
                <w:szCs w:val="20"/>
              </w:rPr>
            </w:pPr>
            <w:r w:rsidRPr="002213C1">
              <w:rPr>
                <w:rFonts w:ascii="Arial" w:hAnsi="Arial" w:cs="Arial"/>
                <w:b/>
                <w:bCs/>
                <w:color w:val="BF8F00" w:themeColor="accent4" w:themeShade="BF"/>
                <w:sz w:val="20"/>
                <w:szCs w:val="20"/>
              </w:rPr>
              <w:t>4697-67-0</w:t>
            </w:r>
          </w:p>
        </w:tc>
        <w:tc>
          <w:tcPr>
            <w:tcW w:w="2338" w:type="dxa"/>
            <w:vAlign w:val="center"/>
          </w:tcPr>
          <w:p w14:paraId="2E201799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75.0433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0360FB1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08.0803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504BB3D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10.0959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14</w:t>
            </w:r>
          </w:p>
          <w:p w14:paraId="318FE702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15.0537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89DF504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17.0694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5ECD8A9F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18.0647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E4BCC75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27.0540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CEF5E0D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29.0542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55F7DF61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30.0643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1417118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31.0722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669C6BED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39.0752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9E54482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43.0723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0B81E7CD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44.0802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11A65C45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46.0956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362E90C5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59.0671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8</w:t>
            </w:r>
          </w:p>
          <w:p w14:paraId="337496E8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60.0751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1ACE04BF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71.1007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6C98CB48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74.0906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3CBB7654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77.0907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EB74104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86.0904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74621C0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88.1065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889A0C9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94.1171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12EA174A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00.1062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398C244F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06.1167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059CDE7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12.1061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03D03A4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26.1431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18</w:t>
            </w:r>
          </w:p>
          <w:p w14:paraId="5FC1738F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38.1428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1</w:t>
            </w:r>
          </w:p>
          <w:p w14:paraId="1B7B0BA5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66.1526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A7A727C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328.154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686EC12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367.2007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DCABBF2" w14:textId="211B2D08" w:rsidR="006040A0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399.2266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12</w:t>
            </w:r>
          </w:p>
        </w:tc>
      </w:tr>
      <w:tr w:rsidR="006040A0" w:rsidRPr="00CC3375" w14:paraId="101437E2" w14:textId="1599287B" w:rsidTr="000A59CC">
        <w:tc>
          <w:tcPr>
            <w:tcW w:w="672" w:type="dxa"/>
            <w:vAlign w:val="center"/>
          </w:tcPr>
          <w:p w14:paraId="4360EFCA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6</w:t>
            </w:r>
          </w:p>
        </w:tc>
        <w:tc>
          <w:tcPr>
            <w:tcW w:w="763" w:type="dxa"/>
            <w:vAlign w:val="center"/>
          </w:tcPr>
          <w:p w14:paraId="78DC03C0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108</w:t>
            </w:r>
          </w:p>
        </w:tc>
        <w:tc>
          <w:tcPr>
            <w:tcW w:w="1170" w:type="dxa"/>
            <w:vAlign w:val="center"/>
          </w:tcPr>
          <w:p w14:paraId="2B88E81E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9.2278</w:t>
            </w:r>
          </w:p>
        </w:tc>
        <w:tc>
          <w:tcPr>
            <w:tcW w:w="4542" w:type="dxa"/>
            <w:vAlign w:val="center"/>
          </w:tcPr>
          <w:p w14:paraId="3C73C44A" w14:textId="66F68C5C" w:rsidR="006040A0" w:rsidRDefault="006040A0" w:rsidP="00844F4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Speciociliatine</w:t>
            </w:r>
            <w:proofErr w:type="spellEnd"/>
          </w:p>
          <w:p w14:paraId="5C71CE29" w14:textId="6DC4BE5C" w:rsidR="002213C1" w:rsidRPr="00CC3375" w:rsidRDefault="002213C1" w:rsidP="002213C1">
            <w:pPr>
              <w:spacing w:after="0" w:line="259" w:lineRule="auto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213C1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14382-79-7</w:t>
            </w:r>
          </w:p>
        </w:tc>
        <w:tc>
          <w:tcPr>
            <w:tcW w:w="2338" w:type="dxa"/>
            <w:vAlign w:val="center"/>
          </w:tcPr>
          <w:p w14:paraId="4B0FD9FE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75.0436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A2ABEF7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95.0486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4ECCD78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08.0802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B932FDC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10.0959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16</w:t>
            </w:r>
          </w:p>
          <w:p w14:paraId="389FFEC3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15.0537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CFD51A2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17.0695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4D31A90A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18.0647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52EC1C6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22.0959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DCC73F0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27.0537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788A211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29.0541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  <w:p w14:paraId="2FBE44F6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30.0641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1686297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31.0726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C9B10CD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39.0745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3E04910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43.0721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3E5FB451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44.0801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78956888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46.0954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16D812D5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52.0699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A573EBB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59.0673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6</w:t>
            </w:r>
          </w:p>
          <w:p w14:paraId="000E8579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60.075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4823180C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62.0905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55E5AD5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68.1012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0FCF4FA9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71.1006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F2FB54D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74.0906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044B1994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77.0902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020E4A2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80.1015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8EFF897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82.1168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920753F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84.0748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D3EDB28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85.0831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F6A9599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86.0908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66FA0963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88.1061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21471014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94.1167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3E40A56F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98.0907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11768D1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199.0984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0A1CFD6F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00.1063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15334732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06.1169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B3F01A8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10.0904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6B2F8895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12.1063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1997B464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24.1067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BF02855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26.1429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19</w:t>
            </w:r>
          </w:p>
          <w:p w14:paraId="77483412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36.1063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280285A9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38.0858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3CE6643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38.1428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0</w:t>
            </w:r>
          </w:p>
          <w:p w14:paraId="2035BEDB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55.1484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8E798F9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64.1013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7E451E2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66.1529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0D264B9B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70.1117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12F4092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296.1275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CCCCA8C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328.1533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37834ED3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335.1739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373D90E" w14:textId="77777777" w:rsidR="00D43832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367.2007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2FB2AA03" w14:textId="4E5AD736" w:rsidR="006040A0" w:rsidRPr="00D43832" w:rsidRDefault="00D43832" w:rsidP="00D4383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D43832">
              <w:rPr>
                <w:rFonts w:ascii="Arial" w:hAnsi="Arial" w:cs="Arial"/>
                <w:sz w:val="20"/>
                <w:szCs w:val="20"/>
              </w:rPr>
              <w:t>399.2268</w:t>
            </w:r>
            <w:r w:rsidRPr="00D43832">
              <w:rPr>
                <w:rFonts w:ascii="Arial" w:hAnsi="Arial" w:cs="Arial"/>
                <w:sz w:val="20"/>
                <w:szCs w:val="20"/>
              </w:rPr>
              <w:tab/>
              <w:t>18</w:t>
            </w:r>
          </w:p>
        </w:tc>
      </w:tr>
      <w:tr w:rsidR="006040A0" w:rsidRPr="00CC3375" w14:paraId="5C0531E7" w14:textId="7430F8D2" w:rsidTr="000A59CC">
        <w:tc>
          <w:tcPr>
            <w:tcW w:w="672" w:type="dxa"/>
            <w:vAlign w:val="center"/>
          </w:tcPr>
          <w:p w14:paraId="72B0A3F4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7</w:t>
            </w:r>
          </w:p>
        </w:tc>
        <w:tc>
          <w:tcPr>
            <w:tcW w:w="763" w:type="dxa"/>
            <w:vAlign w:val="center"/>
          </w:tcPr>
          <w:p w14:paraId="7D8EB316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178</w:t>
            </w:r>
          </w:p>
        </w:tc>
        <w:tc>
          <w:tcPr>
            <w:tcW w:w="1170" w:type="dxa"/>
            <w:vAlign w:val="center"/>
          </w:tcPr>
          <w:p w14:paraId="66793F1D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3.2071</w:t>
            </w:r>
          </w:p>
        </w:tc>
        <w:tc>
          <w:tcPr>
            <w:tcW w:w="4542" w:type="dxa"/>
            <w:vAlign w:val="center"/>
          </w:tcPr>
          <w:p w14:paraId="781CCE4D" w14:textId="77777777" w:rsidR="006040A0" w:rsidRPr="00CC3375" w:rsidRDefault="006040A0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Epiallo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2338" w:type="dxa"/>
            <w:vAlign w:val="center"/>
          </w:tcPr>
          <w:p w14:paraId="009A62CA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90.0837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26</w:t>
            </w:r>
          </w:p>
          <w:p w14:paraId="3DCC9DE0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99.0852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35</w:t>
            </w:r>
          </w:p>
          <w:p w14:paraId="6DD16095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00.0979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36</w:t>
            </w:r>
          </w:p>
          <w:p w14:paraId="14732101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14.1086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1FC5D3FE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381.1806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95</w:t>
            </w:r>
          </w:p>
          <w:p w14:paraId="15C69849" w14:textId="03628CB2" w:rsidR="006040A0" w:rsidRPr="00D43832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395.1920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38</w:t>
            </w:r>
          </w:p>
        </w:tc>
      </w:tr>
      <w:tr w:rsidR="006040A0" w:rsidRPr="00CC3375" w14:paraId="3A10547B" w14:textId="7ECCF611" w:rsidTr="000A59CC">
        <w:tc>
          <w:tcPr>
            <w:tcW w:w="672" w:type="dxa"/>
            <w:vAlign w:val="center"/>
          </w:tcPr>
          <w:p w14:paraId="4E585E9B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8</w:t>
            </w:r>
          </w:p>
        </w:tc>
        <w:tc>
          <w:tcPr>
            <w:tcW w:w="763" w:type="dxa"/>
            <w:vAlign w:val="center"/>
          </w:tcPr>
          <w:p w14:paraId="2F324B88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26</w:t>
            </w:r>
          </w:p>
        </w:tc>
        <w:tc>
          <w:tcPr>
            <w:tcW w:w="1170" w:type="dxa"/>
            <w:vAlign w:val="center"/>
          </w:tcPr>
          <w:p w14:paraId="37887779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5.1965</w:t>
            </w:r>
          </w:p>
        </w:tc>
        <w:tc>
          <w:tcPr>
            <w:tcW w:w="4542" w:type="dxa"/>
            <w:vAlign w:val="center"/>
          </w:tcPr>
          <w:p w14:paraId="3210BD63" w14:textId="2C1CB463" w:rsidR="006040A0" w:rsidRPr="00CC3375" w:rsidRDefault="002213C1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,4,5,6-T</w:t>
            </w:r>
            <w:r w:rsidR="006040A0" w:rsidRPr="00CC3375">
              <w:rPr>
                <w:rFonts w:ascii="Arial" w:hAnsi="Arial" w:cs="Arial"/>
                <w:sz w:val="20"/>
                <w:szCs w:val="20"/>
              </w:rPr>
              <w:t>etradehydromitragynine</w:t>
            </w:r>
          </w:p>
        </w:tc>
        <w:tc>
          <w:tcPr>
            <w:tcW w:w="2338" w:type="dxa"/>
            <w:vAlign w:val="center"/>
          </w:tcPr>
          <w:p w14:paraId="4FEA12D6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72.0765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61E17607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86.0902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14</w:t>
            </w:r>
          </w:p>
          <w:p w14:paraId="2179E607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98.0904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13</w:t>
            </w:r>
          </w:p>
          <w:p w14:paraId="5C7A5B34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99.0860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5D09D0BA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11.0858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26</w:t>
            </w:r>
          </w:p>
          <w:p w14:paraId="5C994C8E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12.0952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001ACD64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27.1164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1F4614BA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35.0838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5E95DB2B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37.1031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3605E04E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39.1167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1A7AE874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50.1130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783474FE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50.1236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0F791FB9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51.1170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34C2C1F7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63.1165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  <w:p w14:paraId="2E97FEB1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64.1225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18129D9A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79.1487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50</w:t>
            </w:r>
          </w:p>
          <w:p w14:paraId="1D34D37F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93.0899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  <w:p w14:paraId="0EA26B9B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309.12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0806E331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379.1641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78</w:t>
            </w:r>
          </w:p>
          <w:p w14:paraId="1808EA4E" w14:textId="0B468607" w:rsidR="006040A0" w:rsidRPr="00D43832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395.1951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93</w:t>
            </w:r>
          </w:p>
        </w:tc>
      </w:tr>
      <w:tr w:rsidR="006040A0" w:rsidRPr="00CC3375" w14:paraId="4D6B3AB7" w14:textId="29117D31" w:rsidTr="000A59CC">
        <w:tc>
          <w:tcPr>
            <w:tcW w:w="672" w:type="dxa"/>
            <w:vAlign w:val="center"/>
          </w:tcPr>
          <w:p w14:paraId="1F85B9CB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9</w:t>
            </w:r>
          </w:p>
        </w:tc>
        <w:tc>
          <w:tcPr>
            <w:tcW w:w="763" w:type="dxa"/>
            <w:vAlign w:val="center"/>
          </w:tcPr>
          <w:p w14:paraId="683562AE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289</w:t>
            </w:r>
          </w:p>
        </w:tc>
        <w:tc>
          <w:tcPr>
            <w:tcW w:w="1170" w:type="dxa"/>
            <w:vAlign w:val="center"/>
          </w:tcPr>
          <w:p w14:paraId="6317A76B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7.2122</w:t>
            </w:r>
          </w:p>
        </w:tc>
        <w:tc>
          <w:tcPr>
            <w:tcW w:w="4542" w:type="dxa"/>
            <w:vAlign w:val="center"/>
          </w:tcPr>
          <w:p w14:paraId="7F8907E7" w14:textId="77777777" w:rsidR="006040A0" w:rsidRDefault="006040A0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ciliatine</w:t>
            </w:r>
            <w:proofErr w:type="spellEnd"/>
          </w:p>
          <w:p w14:paraId="1C87DFDA" w14:textId="6AB6652E" w:rsidR="002213C1" w:rsidRPr="00CC3375" w:rsidRDefault="002213C1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2213C1">
              <w:rPr>
                <w:rFonts w:ascii="Arial" w:hAnsi="Arial" w:cs="Arial"/>
                <w:sz w:val="20"/>
                <w:szCs w:val="20"/>
              </w:rPr>
              <w:t>14509-92-3</w:t>
            </w:r>
          </w:p>
        </w:tc>
        <w:tc>
          <w:tcPr>
            <w:tcW w:w="2338" w:type="dxa"/>
            <w:vAlign w:val="center"/>
          </w:tcPr>
          <w:p w14:paraId="0101E1D8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91.0541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4041BB17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95.0484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4B32DDC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08.0803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58F32152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09.0638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02521CD0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15.0539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327F8C2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17.0563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F7EEFDD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17.0690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3C4C368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18.0644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3E89499E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20.0792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33DA0E43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21.0640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4F61EE57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23.0435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B015CD0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26.0905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7E529643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29.0547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15B8E89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30.0644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07803E5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31.0726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473A5822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43.0718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2453F894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44.0799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447412A4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46.0592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3FC055B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46.096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66663D7C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48.0742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B51BE8C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49.0588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0A07EE68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55.0702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D51D4D5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59.0674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26</w:t>
            </w:r>
          </w:p>
          <w:p w14:paraId="775EF366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60.075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10AC925C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69.0867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4777821A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72.0755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EC6FF81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73.0824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344CC75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74.0905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4164811E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78.0847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47BA22DB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80.0993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AD805EC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81.0855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C680AD2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84.0757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E73FD32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85.0827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62C53803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86.0894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4302A48E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88.1053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576FB0C7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92.101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72DDB049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98.0906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3DC0D33C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99.0961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2974823C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00.1064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19</w:t>
            </w:r>
          </w:p>
          <w:p w14:paraId="75B4FEAD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02.122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B9B2C9B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10.0901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4B0B1697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10.111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036E885C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12.1062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4271DB4F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24.1273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24F72DC8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29.1334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9A42175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36.1276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68A44A23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328.1525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01BD093E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365.186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EFC85E3" w14:textId="4C1851E9" w:rsidR="006040A0" w:rsidRPr="00D43832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397.2112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</w:tc>
      </w:tr>
      <w:tr w:rsidR="006040A0" w:rsidRPr="00CC3375" w14:paraId="6365B84A" w14:textId="58A91B12" w:rsidTr="000A59CC">
        <w:tc>
          <w:tcPr>
            <w:tcW w:w="672" w:type="dxa"/>
            <w:vAlign w:val="center"/>
          </w:tcPr>
          <w:p w14:paraId="25B86FA0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0</w:t>
            </w:r>
          </w:p>
        </w:tc>
        <w:tc>
          <w:tcPr>
            <w:tcW w:w="763" w:type="dxa"/>
            <w:vAlign w:val="center"/>
          </w:tcPr>
          <w:p w14:paraId="2F9F0B3E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347</w:t>
            </w:r>
          </w:p>
        </w:tc>
        <w:tc>
          <w:tcPr>
            <w:tcW w:w="1170" w:type="dxa"/>
            <w:vAlign w:val="center"/>
          </w:tcPr>
          <w:p w14:paraId="037F1342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4542" w:type="dxa"/>
            <w:vAlign w:val="center"/>
          </w:tcPr>
          <w:p w14:paraId="08030B68" w14:textId="77777777" w:rsidR="006040A0" w:rsidRPr="00CC3375" w:rsidRDefault="006040A0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2338" w:type="dxa"/>
            <w:vAlign w:val="center"/>
          </w:tcPr>
          <w:p w14:paraId="1B8004B2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58.0597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18</w:t>
            </w:r>
          </w:p>
          <w:p w14:paraId="1940F0B1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74.0889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34</w:t>
            </w:r>
          </w:p>
          <w:p w14:paraId="6B5E771D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186.0904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14</w:t>
            </w:r>
          </w:p>
          <w:p w14:paraId="220C71F2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14.1084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527C25A8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55.1437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18</w:t>
            </w:r>
          </w:p>
          <w:p w14:paraId="7FBD8893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269.1643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30</w:t>
            </w:r>
          </w:p>
          <w:p w14:paraId="252D7AD9" w14:textId="77777777" w:rsidR="00CB63CA" w:rsidRPr="00CB63CA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383.1977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48</w:t>
            </w:r>
          </w:p>
          <w:p w14:paraId="6A8077EC" w14:textId="5CCE8BA8" w:rsidR="006040A0" w:rsidRPr="00CC3375" w:rsidRDefault="00CB63CA" w:rsidP="00CB63C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B63CA">
              <w:rPr>
                <w:rFonts w:ascii="Arial" w:hAnsi="Arial" w:cs="Arial"/>
                <w:sz w:val="20"/>
                <w:szCs w:val="20"/>
              </w:rPr>
              <w:t>397.2101</w:t>
            </w:r>
            <w:r w:rsidRPr="00CB63CA">
              <w:rPr>
                <w:rFonts w:ascii="Arial" w:hAnsi="Arial" w:cs="Arial"/>
                <w:sz w:val="20"/>
                <w:szCs w:val="20"/>
              </w:rPr>
              <w:tab/>
              <w:t>72</w:t>
            </w:r>
          </w:p>
        </w:tc>
      </w:tr>
      <w:tr w:rsidR="006040A0" w:rsidRPr="00CC3375" w14:paraId="28264BC9" w14:textId="5D8598A3" w:rsidTr="000A59CC">
        <w:tc>
          <w:tcPr>
            <w:tcW w:w="672" w:type="dxa"/>
            <w:vAlign w:val="center"/>
          </w:tcPr>
          <w:p w14:paraId="505BCD38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1</w:t>
            </w:r>
          </w:p>
        </w:tc>
        <w:tc>
          <w:tcPr>
            <w:tcW w:w="763" w:type="dxa"/>
            <w:vAlign w:val="center"/>
          </w:tcPr>
          <w:p w14:paraId="6CDCAB1E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468</w:t>
            </w:r>
          </w:p>
        </w:tc>
        <w:tc>
          <w:tcPr>
            <w:tcW w:w="1170" w:type="dxa"/>
            <w:vAlign w:val="center"/>
          </w:tcPr>
          <w:p w14:paraId="689D8C91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7.2122</w:t>
            </w:r>
          </w:p>
        </w:tc>
        <w:tc>
          <w:tcPr>
            <w:tcW w:w="4542" w:type="dxa"/>
            <w:vAlign w:val="center"/>
          </w:tcPr>
          <w:p w14:paraId="2D705893" w14:textId="77777777" w:rsidR="006040A0" w:rsidRDefault="006040A0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ciliatine</w:t>
            </w:r>
            <w:proofErr w:type="spellEnd"/>
          </w:p>
          <w:p w14:paraId="025AF6BF" w14:textId="03FDAD76" w:rsidR="002213C1" w:rsidRPr="00CC3375" w:rsidRDefault="002213C1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2213C1">
              <w:rPr>
                <w:rFonts w:ascii="Arial" w:hAnsi="Arial" w:cs="Arial"/>
                <w:sz w:val="20"/>
                <w:szCs w:val="20"/>
              </w:rPr>
              <w:t>14509-92-3</w:t>
            </w:r>
          </w:p>
        </w:tc>
        <w:tc>
          <w:tcPr>
            <w:tcW w:w="2338" w:type="dxa"/>
            <w:vAlign w:val="center"/>
          </w:tcPr>
          <w:p w14:paraId="18855039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72.0750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4D6349D6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74.0906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5147A3E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84.0628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DA2A51F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86.0906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53A54ED5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87.0987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7CE208B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98.0780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9C31BD6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98.0911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1D0FA215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99.0860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7BC9C216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11.0863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0627CA9E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12.0936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3F94D65B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14.1094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BF03B6C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23.0841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A247A52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27.1172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42</w:t>
            </w:r>
          </w:p>
          <w:p w14:paraId="44757EB2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37.1020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A8A4382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38.1091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54CD20E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39.1167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7F233847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51.1175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0532E9CB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52.1332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0D3FB6BD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53.133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605227A8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65.1332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4AC83E4F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66.1412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F0B3436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79.1472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6BDF01D0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81.164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43</w:t>
            </w:r>
          </w:p>
          <w:p w14:paraId="65556EB0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93.0913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98445F5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309.1218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27C90B0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321.1216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FC76AC1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365.1838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0575E83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381.1799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71</w:t>
            </w:r>
          </w:p>
          <w:p w14:paraId="52D17D76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382.1871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693D8160" w14:textId="49C708B5" w:rsidR="006040A0" w:rsidRPr="00CC3375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397.2109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</w:tc>
      </w:tr>
      <w:tr w:rsidR="006040A0" w:rsidRPr="00CC3375" w14:paraId="1AD4AF73" w14:textId="779929BF" w:rsidTr="000A59CC">
        <w:tc>
          <w:tcPr>
            <w:tcW w:w="672" w:type="dxa"/>
            <w:vAlign w:val="center"/>
          </w:tcPr>
          <w:p w14:paraId="6036316A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2</w:t>
            </w:r>
          </w:p>
        </w:tc>
        <w:tc>
          <w:tcPr>
            <w:tcW w:w="763" w:type="dxa"/>
            <w:vAlign w:val="center"/>
          </w:tcPr>
          <w:p w14:paraId="1A128FB8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524</w:t>
            </w:r>
          </w:p>
        </w:tc>
        <w:tc>
          <w:tcPr>
            <w:tcW w:w="1170" w:type="dxa"/>
            <w:vAlign w:val="center"/>
          </w:tcPr>
          <w:p w14:paraId="55204203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5.1965</w:t>
            </w:r>
          </w:p>
        </w:tc>
        <w:tc>
          <w:tcPr>
            <w:tcW w:w="4542" w:type="dxa"/>
            <w:vAlign w:val="center"/>
          </w:tcPr>
          <w:p w14:paraId="4C891393" w14:textId="1918F0CE" w:rsidR="006040A0" w:rsidRPr="00CC3375" w:rsidRDefault="002213C1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,4,5,6-T</w:t>
            </w:r>
            <w:r w:rsidR="006040A0" w:rsidRPr="00CC3375">
              <w:rPr>
                <w:rFonts w:ascii="Arial" w:hAnsi="Arial" w:cs="Arial"/>
                <w:sz w:val="20"/>
                <w:szCs w:val="20"/>
              </w:rPr>
              <w:t>etradehydromitragynine</w:t>
            </w:r>
          </w:p>
        </w:tc>
        <w:tc>
          <w:tcPr>
            <w:tcW w:w="2338" w:type="dxa"/>
            <w:vAlign w:val="center"/>
          </w:tcPr>
          <w:p w14:paraId="3F0B47FB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69.0742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ED5434C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97.0711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46838FA7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10.0756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02AD9BA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11.0849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46EF892A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12.0938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13</w:t>
            </w:r>
          </w:p>
          <w:p w14:paraId="0A24EDF9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36.0926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45CA1D88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37.1013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12</w:t>
            </w:r>
          </w:p>
          <w:p w14:paraId="75DBCD75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49.0974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0C6606A8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50.1131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11A05F7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51.1165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12</w:t>
            </w:r>
          </w:p>
          <w:p w14:paraId="1E63B1A5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63.1144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1A2C368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64.1243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  <w:p w14:paraId="0C2F5D07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79.1474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0</w:t>
            </w:r>
          </w:p>
          <w:p w14:paraId="65FACFC3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91.1094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6201551D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91.1484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82B1B3D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92.088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58C0EDF7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303.1482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C7611C4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320.1111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89481C4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320.1513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44315E4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380.1714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42</w:t>
            </w:r>
          </w:p>
          <w:p w14:paraId="49E3777A" w14:textId="2CABB5EE" w:rsidR="006040A0" w:rsidRPr="00CC3375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395.1957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</w:tc>
      </w:tr>
      <w:tr w:rsidR="006040A0" w:rsidRPr="00CC3375" w14:paraId="4FD9C260" w14:textId="366B5D29" w:rsidTr="000A59CC">
        <w:tc>
          <w:tcPr>
            <w:tcW w:w="672" w:type="dxa"/>
            <w:vAlign w:val="center"/>
          </w:tcPr>
          <w:p w14:paraId="6C5B8F10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3</w:t>
            </w:r>
          </w:p>
        </w:tc>
        <w:tc>
          <w:tcPr>
            <w:tcW w:w="763" w:type="dxa"/>
            <w:vAlign w:val="center"/>
          </w:tcPr>
          <w:p w14:paraId="0F8C532C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608</w:t>
            </w:r>
          </w:p>
        </w:tc>
        <w:tc>
          <w:tcPr>
            <w:tcW w:w="1170" w:type="dxa"/>
            <w:vAlign w:val="center"/>
          </w:tcPr>
          <w:p w14:paraId="155F8A4A" w14:textId="77777777" w:rsidR="006040A0" w:rsidRPr="00CC3375" w:rsidRDefault="006040A0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9.2278</w:t>
            </w:r>
          </w:p>
        </w:tc>
        <w:tc>
          <w:tcPr>
            <w:tcW w:w="4542" w:type="dxa"/>
            <w:vAlign w:val="center"/>
          </w:tcPr>
          <w:p w14:paraId="44C812C1" w14:textId="77777777" w:rsidR="006040A0" w:rsidRPr="00CC3375" w:rsidRDefault="006040A0" w:rsidP="00844F4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Unknown</w:t>
            </w:r>
          </w:p>
        </w:tc>
        <w:tc>
          <w:tcPr>
            <w:tcW w:w="2338" w:type="dxa"/>
            <w:vAlign w:val="center"/>
          </w:tcPr>
          <w:p w14:paraId="19DD88B6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10.0963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  <w:p w14:paraId="62D268EF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15.0541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D108938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17.0691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3E6CEE81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18.0641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74069770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22.0952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BEC95F4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29.0539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7E418BA0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30.0655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3967F19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31.0713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F96B33B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39.0748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366AD68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43.0736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51759DA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44.0795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7BDEEFAF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46.0962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329E1791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59.0674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5</w:t>
            </w:r>
          </w:p>
          <w:p w14:paraId="75FAED6A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60.0744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3672F03F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66.0861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2777AB9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71.1010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6CAC033D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72.0741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E053B11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74.0906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49B7B10D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77.0906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27100A34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84.0746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D64357F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85.0837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8652359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86.0904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B0A01D8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88.1053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29F5A6B1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94.1158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008AB5E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98.0919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7A31188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199.0986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5E48D2F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00.1066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15</w:t>
            </w:r>
          </w:p>
          <w:p w14:paraId="6C092ACC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02.1209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6BBD570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06.1155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EF7F0F1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10.0892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8E343C9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12.106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1AC67FC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24.1258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E1E12F3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26.1434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15</w:t>
            </w:r>
          </w:p>
          <w:p w14:paraId="62C9DD66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38.1428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4</w:t>
            </w:r>
          </w:p>
          <w:p w14:paraId="753F8C43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66.1524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21F4C9FF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81.1629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46F60597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283.1781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7415668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328.1531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09CCAD7" w14:textId="77777777" w:rsidR="004D0631" w:rsidRPr="004D0631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367.1998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4FE1BF91" w14:textId="2A1E8C00" w:rsidR="006040A0" w:rsidRPr="00CC3375" w:rsidRDefault="004D0631" w:rsidP="004D0631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4D0631">
              <w:rPr>
                <w:rFonts w:ascii="Arial" w:hAnsi="Arial" w:cs="Arial"/>
                <w:sz w:val="20"/>
                <w:szCs w:val="20"/>
              </w:rPr>
              <w:t>399.2253</w:t>
            </w:r>
            <w:r w:rsidRPr="004D0631">
              <w:rPr>
                <w:rFonts w:ascii="Arial" w:hAnsi="Arial" w:cs="Arial"/>
                <w:sz w:val="20"/>
                <w:szCs w:val="20"/>
              </w:rPr>
              <w:tab/>
              <w:t>28</w:t>
            </w:r>
          </w:p>
        </w:tc>
      </w:tr>
    </w:tbl>
    <w:p w14:paraId="6F0D310D" w14:textId="691A4119" w:rsidR="00CA4AA1" w:rsidRDefault="00CA4AA1" w:rsidP="00CA4AA1">
      <w:pPr>
        <w:spacing w:after="160" w:line="259" w:lineRule="auto"/>
        <w:rPr>
          <w:rFonts w:ascii="Arial" w:hAnsi="Arial" w:cs="Arial"/>
          <w:sz w:val="16"/>
          <w:szCs w:val="16"/>
        </w:rPr>
      </w:pPr>
    </w:p>
    <w:p w14:paraId="2F405744" w14:textId="77777777" w:rsidR="00CA4AA1" w:rsidRDefault="00CA4AA1">
      <w:pPr>
        <w:spacing w:after="160" w:line="259" w:lineRule="auto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br w:type="page"/>
      </w:r>
    </w:p>
    <w:tbl>
      <w:tblPr>
        <w:tblStyle w:val="TableGrid"/>
        <w:tblW w:w="9485" w:type="dxa"/>
        <w:tblLayout w:type="fixed"/>
        <w:tblLook w:val="04A0" w:firstRow="1" w:lastRow="0" w:firstColumn="1" w:lastColumn="0" w:noHBand="0" w:noVBand="1"/>
      </w:tblPr>
      <w:tblGrid>
        <w:gridCol w:w="672"/>
        <w:gridCol w:w="763"/>
        <w:gridCol w:w="1170"/>
        <w:gridCol w:w="4542"/>
        <w:gridCol w:w="2338"/>
      </w:tblGrid>
      <w:tr w:rsidR="00595E76" w:rsidRPr="00CC3375" w14:paraId="22A566F4" w14:textId="77777777" w:rsidTr="00EC4F56">
        <w:tc>
          <w:tcPr>
            <w:tcW w:w="9485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F553380" w14:textId="22C3A777" w:rsidR="00595E76" w:rsidRPr="00D907BA" w:rsidRDefault="00595E76" w:rsidP="00EC4F56">
            <w:pPr>
              <w:spacing w:after="0" w:line="259" w:lineRule="auto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907BA">
              <w:rPr>
                <w:rFonts w:ascii="Arial" w:hAnsi="Arial" w:cs="Arial"/>
                <w:b/>
                <w:bCs/>
              </w:rPr>
              <w:t xml:space="preserve">Table </w:t>
            </w:r>
            <w:r>
              <w:rPr>
                <w:rFonts w:ascii="Arial" w:hAnsi="Arial" w:cs="Arial"/>
                <w:b/>
                <w:bCs/>
              </w:rPr>
              <w:t>4</w:t>
            </w:r>
            <w:r w:rsidRPr="00D907BA">
              <w:rPr>
                <w:rFonts w:ascii="Arial" w:hAnsi="Arial" w:cs="Arial"/>
                <w:b/>
                <w:bCs/>
              </w:rPr>
              <w:t xml:space="preserve">: </w:t>
            </w:r>
            <w:r>
              <w:rPr>
                <w:rFonts w:ascii="Arial" w:hAnsi="Arial" w:cs="Arial"/>
                <w:b/>
                <w:bCs/>
              </w:rPr>
              <w:t xml:space="preserve">HRMS product ion </w:t>
            </w:r>
            <w:r>
              <w:rPr>
                <w:rFonts w:ascii="Arial" w:hAnsi="Arial" w:cs="Arial"/>
                <w:b/>
                <w:bCs/>
                <w:i/>
                <w:iCs/>
              </w:rPr>
              <w:t>m/z</w:t>
            </w:r>
            <w:r>
              <w:rPr>
                <w:rFonts w:ascii="Arial" w:hAnsi="Arial" w:cs="Arial"/>
                <w:b/>
                <w:bCs/>
              </w:rPr>
              <w:t>’s for the identified peaks of the Kratom C extract.</w:t>
            </w:r>
          </w:p>
        </w:tc>
      </w:tr>
      <w:tr w:rsidR="00595E76" w:rsidRPr="00CC3375" w14:paraId="6F4675E8" w14:textId="77777777" w:rsidTr="00EC4F56">
        <w:tc>
          <w:tcPr>
            <w:tcW w:w="672" w:type="dxa"/>
            <w:tcBorders>
              <w:top w:val="single" w:sz="4" w:space="0" w:color="auto"/>
            </w:tcBorders>
            <w:shd w:val="clear" w:color="auto" w:fill="E7E6E6" w:themeFill="background2"/>
            <w:vAlign w:val="center"/>
          </w:tcPr>
          <w:p w14:paraId="3E6B73FC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Peak No.</w:t>
            </w:r>
          </w:p>
        </w:tc>
        <w:tc>
          <w:tcPr>
            <w:tcW w:w="763" w:type="dxa"/>
            <w:tcBorders>
              <w:top w:val="single" w:sz="4" w:space="0" w:color="auto"/>
            </w:tcBorders>
            <w:shd w:val="clear" w:color="auto" w:fill="E7E6E6" w:themeFill="background2"/>
            <w:vAlign w:val="center"/>
          </w:tcPr>
          <w:p w14:paraId="3B4D601E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RT (min)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shd w:val="clear" w:color="auto" w:fill="E7E6E6" w:themeFill="background2"/>
            <w:vAlign w:val="center"/>
          </w:tcPr>
          <w:p w14:paraId="7C0C48F2" w14:textId="4E50D8C9" w:rsidR="00521FA7" w:rsidRPr="007D02AC" w:rsidRDefault="007D02AC" w:rsidP="00521FA7">
            <w:pPr>
              <w:spacing w:after="0" w:line="259" w:lineRule="auto"/>
              <w:jc w:val="center"/>
              <w:rPr>
                <w:rFonts w:ascii="Arial" w:hAnsi="Arial" w:cs="Arial"/>
                <w:iCs/>
                <w:sz w:val="20"/>
                <w:szCs w:val="20"/>
                <w:vertAlign w:val="superscript"/>
              </w:rPr>
            </w:pPr>
            <w:r>
              <w:rPr>
                <w:rFonts w:ascii="Arial" w:hAnsi="Arial" w:cs="Arial"/>
                <w:iCs/>
                <w:sz w:val="20"/>
                <w:szCs w:val="20"/>
              </w:rPr>
              <w:t>[M+H]</w:t>
            </w:r>
            <w:r>
              <w:rPr>
                <w:rFonts w:ascii="Arial" w:hAnsi="Arial" w:cs="Arial"/>
                <w:iCs/>
                <w:sz w:val="20"/>
                <w:szCs w:val="20"/>
                <w:vertAlign w:val="superscript"/>
              </w:rPr>
              <w:t>+</w:t>
            </w:r>
          </w:p>
          <w:p w14:paraId="226D2303" w14:textId="6CBF2571" w:rsidR="00521FA7" w:rsidRPr="00CC3375" w:rsidRDefault="00595E76" w:rsidP="00521FA7">
            <w:pPr>
              <w:spacing w:after="0" w:line="259" w:lineRule="auto"/>
              <w:jc w:val="center"/>
              <w:rPr>
                <w:rFonts w:ascii="Arial" w:hAnsi="Arial" w:cs="Arial"/>
                <w:i/>
                <w:iCs/>
                <w:sz w:val="20"/>
                <w:szCs w:val="20"/>
              </w:rPr>
            </w:pPr>
            <w:r w:rsidRPr="00CC3375">
              <w:rPr>
                <w:rFonts w:ascii="Arial" w:hAnsi="Arial" w:cs="Arial"/>
                <w:i/>
                <w:iCs/>
                <w:sz w:val="20"/>
                <w:szCs w:val="20"/>
              </w:rPr>
              <w:t>m/z</w:t>
            </w:r>
          </w:p>
        </w:tc>
        <w:tc>
          <w:tcPr>
            <w:tcW w:w="4542" w:type="dxa"/>
            <w:tcBorders>
              <w:top w:val="single" w:sz="4" w:space="0" w:color="auto"/>
            </w:tcBorders>
            <w:shd w:val="clear" w:color="auto" w:fill="E7E6E6" w:themeFill="background2"/>
            <w:vAlign w:val="center"/>
          </w:tcPr>
          <w:p w14:paraId="4FE4E1D6" w14:textId="60DC0997" w:rsidR="00595E76" w:rsidRPr="00CC3375" w:rsidRDefault="007D02AC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Proposed Compounds</w:t>
            </w:r>
            <w:r w:rsidR="00595E76" w:rsidRPr="00CC3375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595E76" w:rsidRPr="00CC3375">
              <w:rPr>
                <w:rFonts w:ascii="Arial" w:hAnsi="Arial" w:cs="Arial"/>
                <w:sz w:val="20"/>
                <w:szCs w:val="20"/>
              </w:rPr>
              <w:br/>
              <w:t xml:space="preserve">(Confirmed with </w:t>
            </w:r>
            <w:proofErr w:type="spellStart"/>
            <w:r w:rsidR="00595E76" w:rsidRPr="00CC3375">
              <w:rPr>
                <w:rFonts w:ascii="Arial" w:hAnsi="Arial" w:cs="Arial"/>
                <w:sz w:val="20"/>
                <w:szCs w:val="20"/>
              </w:rPr>
              <w:t>Std</w:t>
            </w:r>
            <w:proofErr w:type="spellEnd"/>
            <w:r w:rsidR="00595E76" w:rsidRPr="00CC3375">
              <w:rPr>
                <w:rFonts w:ascii="Arial" w:hAnsi="Arial" w:cs="Arial"/>
                <w:sz w:val="20"/>
                <w:szCs w:val="20"/>
              </w:rPr>
              <w:t xml:space="preserve"> in </w:t>
            </w:r>
            <w:r w:rsidR="00595E76"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green</w:t>
            </w:r>
            <w:r w:rsidR="00595E76" w:rsidRPr="00CC3375">
              <w:rPr>
                <w:rFonts w:ascii="Arial" w:hAnsi="Arial" w:cs="Arial"/>
                <w:sz w:val="20"/>
                <w:szCs w:val="20"/>
              </w:rPr>
              <w:t>)</w:t>
            </w:r>
          </w:p>
          <w:p w14:paraId="1AB8ADFB" w14:textId="001152AB" w:rsidR="00595E76" w:rsidRPr="00CC3375" w:rsidRDefault="00917A19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(P</w:t>
            </w:r>
            <w:r w:rsidR="00595E76" w:rsidRPr="00CC3375">
              <w:rPr>
                <w:rFonts w:ascii="Arial" w:hAnsi="Arial" w:cs="Arial"/>
                <w:sz w:val="20"/>
                <w:szCs w:val="20"/>
              </w:rPr>
              <w:t xml:space="preserve">robable ID is </w:t>
            </w:r>
            <w:r w:rsidR="00595E76" w:rsidRPr="00CC3375">
              <w:rPr>
                <w:rFonts w:ascii="Arial" w:hAnsi="Arial" w:cs="Arial"/>
                <w:b/>
                <w:bCs/>
                <w:color w:val="BF8F00" w:themeColor="accent4" w:themeShade="BF"/>
                <w:sz w:val="20"/>
                <w:szCs w:val="20"/>
              </w:rPr>
              <w:t>yellow</w:t>
            </w:r>
            <w:r w:rsidR="00595E76" w:rsidRPr="00CC3375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2338" w:type="dxa"/>
            <w:tcBorders>
              <w:top w:val="single" w:sz="4" w:space="0" w:color="auto"/>
            </w:tcBorders>
            <w:shd w:val="clear" w:color="auto" w:fill="E7E6E6" w:themeFill="background2"/>
            <w:vAlign w:val="center"/>
          </w:tcPr>
          <w:p w14:paraId="39F7247D" w14:textId="77777777" w:rsidR="00595E76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Product Ions</w:t>
            </w:r>
          </w:p>
          <w:p w14:paraId="593FB2FD" w14:textId="77777777" w:rsidR="00595E76" w:rsidRDefault="00595E76" w:rsidP="00EC4F56">
            <w:pPr>
              <w:spacing w:after="0" w:line="259" w:lineRule="auto"/>
              <w:jc w:val="right"/>
              <w:rPr>
                <w:rFonts w:ascii="Arial" w:hAnsi="Arial" w:cs="Arial"/>
                <w:sz w:val="20"/>
                <w:szCs w:val="20"/>
              </w:rPr>
            </w:pPr>
          </w:p>
          <w:p w14:paraId="7BC27D1B" w14:textId="77777777" w:rsidR="00595E76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44F46">
              <w:rPr>
                <w:rFonts w:ascii="Arial" w:hAnsi="Arial" w:cs="Arial"/>
                <w:i/>
                <w:iCs/>
                <w:sz w:val="20"/>
                <w:szCs w:val="20"/>
              </w:rPr>
              <w:t>m/z</w:t>
            </w:r>
            <w:r>
              <w:rPr>
                <w:rFonts w:ascii="Arial" w:hAnsi="Arial" w:cs="Arial"/>
                <w:sz w:val="20"/>
                <w:szCs w:val="20"/>
              </w:rPr>
              <w:t xml:space="preserve">           Rel. Int.</w:t>
            </w:r>
            <w:r w:rsidRPr="00844F46">
              <w:rPr>
                <w:rFonts w:ascii="Arial" w:hAnsi="Arial" w:cs="Arial"/>
                <w:color w:val="FFFFFF" w:themeColor="background1"/>
                <w:sz w:val="20"/>
                <w:szCs w:val="20"/>
              </w:rPr>
              <w:t>.</w:t>
            </w:r>
          </w:p>
        </w:tc>
      </w:tr>
      <w:tr w:rsidR="00A8406A" w:rsidRPr="00CC3375" w14:paraId="25D29E2F" w14:textId="77777777" w:rsidTr="00EC4F56">
        <w:tc>
          <w:tcPr>
            <w:tcW w:w="672" w:type="dxa"/>
            <w:vAlign w:val="center"/>
          </w:tcPr>
          <w:p w14:paraId="7D264448" w14:textId="77777777" w:rsidR="00A8406A" w:rsidRPr="00CC3375" w:rsidRDefault="00A8406A" w:rsidP="00A8406A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63" w:type="dxa"/>
            <w:vAlign w:val="center"/>
          </w:tcPr>
          <w:p w14:paraId="401679DD" w14:textId="77777777" w:rsidR="00A8406A" w:rsidRPr="00CC3375" w:rsidRDefault="00A8406A" w:rsidP="00A8406A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.864</w:t>
            </w:r>
          </w:p>
        </w:tc>
        <w:tc>
          <w:tcPr>
            <w:tcW w:w="1170" w:type="dxa"/>
            <w:vAlign w:val="center"/>
          </w:tcPr>
          <w:p w14:paraId="394DE8EE" w14:textId="77777777" w:rsidR="00A8406A" w:rsidRPr="00CC3375" w:rsidRDefault="00A8406A" w:rsidP="00A8406A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91.0863</w:t>
            </w:r>
          </w:p>
        </w:tc>
        <w:tc>
          <w:tcPr>
            <w:tcW w:w="4542" w:type="dxa"/>
            <w:vAlign w:val="center"/>
          </w:tcPr>
          <w:p w14:paraId="3664A513" w14:textId="77777777" w:rsidR="009925BD" w:rsidRDefault="00A8406A" w:rsidP="00A8406A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Epicatechi</w:t>
            </w:r>
            <w:r w:rsidR="009925BD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n</w:t>
            </w:r>
          </w:p>
          <w:p w14:paraId="7CEDBD89" w14:textId="41DFFE9B" w:rsidR="009925BD" w:rsidRPr="00CC3375" w:rsidRDefault="009925BD" w:rsidP="009925BD">
            <w:pPr>
              <w:spacing w:after="0" w:line="259" w:lineRule="auto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925BD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490-46-0</w:t>
            </w:r>
          </w:p>
        </w:tc>
        <w:tc>
          <w:tcPr>
            <w:tcW w:w="2338" w:type="dxa"/>
          </w:tcPr>
          <w:p w14:paraId="6C1F0E20" w14:textId="77777777" w:rsidR="00A8406A" w:rsidRPr="00FA21EC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FA21EC">
              <w:rPr>
                <w:rFonts w:ascii="Arial" w:hAnsi="Arial" w:cs="Arial"/>
                <w:sz w:val="20"/>
                <w:szCs w:val="20"/>
              </w:rPr>
              <w:t>77.0384</w:t>
            </w:r>
            <w:r w:rsidRPr="00FA21EC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  <w:p w14:paraId="7E6DCC2B" w14:textId="77777777" w:rsidR="00A8406A" w:rsidRPr="00FA21EC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FA21EC">
              <w:rPr>
                <w:rFonts w:ascii="Arial" w:hAnsi="Arial" w:cs="Arial"/>
                <w:sz w:val="20"/>
                <w:szCs w:val="20"/>
              </w:rPr>
              <w:t>91.0536</w:t>
            </w:r>
            <w:r w:rsidRPr="00FA21EC">
              <w:rPr>
                <w:rFonts w:ascii="Arial" w:hAnsi="Arial" w:cs="Arial"/>
                <w:sz w:val="20"/>
                <w:szCs w:val="20"/>
              </w:rPr>
              <w:tab/>
              <w:t>14</w:t>
            </w:r>
          </w:p>
          <w:p w14:paraId="553E9936" w14:textId="77777777" w:rsidR="00A8406A" w:rsidRPr="00FA21EC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FA21EC">
              <w:rPr>
                <w:rFonts w:ascii="Arial" w:hAnsi="Arial" w:cs="Arial"/>
                <w:sz w:val="20"/>
                <w:szCs w:val="20"/>
              </w:rPr>
              <w:t>93.0326</w:t>
            </w:r>
            <w:r w:rsidRPr="00FA21EC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5D8895BD" w14:textId="77777777" w:rsidR="00A8406A" w:rsidRPr="00FA21EC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FA21EC">
              <w:rPr>
                <w:rFonts w:ascii="Arial" w:hAnsi="Arial" w:cs="Arial"/>
                <w:sz w:val="20"/>
                <w:szCs w:val="20"/>
              </w:rPr>
              <w:t>95.0477</w:t>
            </w:r>
            <w:r w:rsidRPr="00FA21EC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5BE56DCB" w14:textId="77777777" w:rsidR="00A8406A" w:rsidRPr="00FA21EC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FA21EC">
              <w:rPr>
                <w:rFonts w:ascii="Arial" w:hAnsi="Arial" w:cs="Arial"/>
                <w:sz w:val="20"/>
                <w:szCs w:val="20"/>
              </w:rPr>
              <w:t>105.0312</w:t>
            </w:r>
            <w:r w:rsidRPr="00FA21EC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0BB1E170" w14:textId="77777777" w:rsidR="00A8406A" w:rsidRPr="00FA21EC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FA21EC">
              <w:rPr>
                <w:rFonts w:ascii="Arial" w:hAnsi="Arial" w:cs="Arial"/>
                <w:sz w:val="20"/>
                <w:szCs w:val="20"/>
              </w:rPr>
              <w:t>111.0430</w:t>
            </w:r>
            <w:r w:rsidRPr="00FA21EC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42222D40" w14:textId="77777777" w:rsidR="00A8406A" w:rsidRPr="00FA21EC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FA21EC">
              <w:rPr>
                <w:rFonts w:ascii="Arial" w:hAnsi="Arial" w:cs="Arial"/>
                <w:sz w:val="20"/>
                <w:szCs w:val="20"/>
              </w:rPr>
              <w:t>115.0545</w:t>
            </w:r>
            <w:r w:rsidRPr="00FA21EC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342EC67E" w14:textId="77777777" w:rsidR="00A8406A" w:rsidRPr="00FA21EC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FA21EC">
              <w:rPr>
                <w:rFonts w:ascii="Arial" w:hAnsi="Arial" w:cs="Arial"/>
                <w:sz w:val="20"/>
                <w:szCs w:val="20"/>
              </w:rPr>
              <w:t>119.0489</w:t>
            </w:r>
            <w:r w:rsidRPr="00FA21EC">
              <w:rPr>
                <w:rFonts w:ascii="Arial" w:hAnsi="Arial" w:cs="Arial"/>
                <w:sz w:val="20"/>
                <w:szCs w:val="20"/>
              </w:rPr>
              <w:tab/>
              <w:t>13</w:t>
            </w:r>
          </w:p>
          <w:p w14:paraId="0181AC3D" w14:textId="77777777" w:rsidR="00A8406A" w:rsidRPr="00FA21EC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FA21EC">
              <w:rPr>
                <w:rFonts w:ascii="Arial" w:hAnsi="Arial" w:cs="Arial"/>
                <w:sz w:val="20"/>
                <w:szCs w:val="20"/>
              </w:rPr>
              <w:t>123.0432</w:t>
            </w:r>
            <w:r w:rsidRPr="00FA21EC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66B9592E" w14:textId="77777777" w:rsidR="00A8406A" w:rsidRPr="00FA21EC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FA21EC">
              <w:rPr>
                <w:rFonts w:ascii="Arial" w:hAnsi="Arial" w:cs="Arial"/>
                <w:sz w:val="20"/>
                <w:szCs w:val="20"/>
              </w:rPr>
              <w:t>139.0379</w:t>
            </w:r>
            <w:r w:rsidRPr="00FA21EC">
              <w:rPr>
                <w:rFonts w:ascii="Arial" w:hAnsi="Arial" w:cs="Arial"/>
                <w:sz w:val="20"/>
                <w:szCs w:val="20"/>
              </w:rPr>
              <w:tab/>
              <w:t>62</w:t>
            </w:r>
          </w:p>
          <w:p w14:paraId="6F9F1C51" w14:textId="77777777" w:rsidR="00A8406A" w:rsidRPr="00FA21EC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FA21EC">
              <w:rPr>
                <w:rFonts w:ascii="Arial" w:hAnsi="Arial" w:cs="Arial"/>
                <w:sz w:val="20"/>
                <w:szCs w:val="20"/>
              </w:rPr>
              <w:t>142.7416</w:t>
            </w:r>
            <w:r w:rsidRPr="00FA21EC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E69A458" w14:textId="460E363A" w:rsidR="00A8406A" w:rsidRPr="00CC3375" w:rsidRDefault="00A8406A" w:rsidP="00A8406A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r w:rsidRPr="00FA21EC">
              <w:rPr>
                <w:rFonts w:ascii="Arial" w:hAnsi="Arial" w:cs="Arial"/>
                <w:sz w:val="20"/>
                <w:szCs w:val="20"/>
              </w:rPr>
              <w:t>147.0440</w:t>
            </w:r>
            <w:r w:rsidRPr="00FA21EC">
              <w:rPr>
                <w:rFonts w:ascii="Arial" w:hAnsi="Arial" w:cs="Arial"/>
                <w:sz w:val="20"/>
                <w:szCs w:val="20"/>
              </w:rPr>
              <w:tab/>
              <w:t>27</w:t>
            </w:r>
          </w:p>
        </w:tc>
      </w:tr>
      <w:tr w:rsidR="00A8406A" w:rsidRPr="00CC3375" w14:paraId="5E5B502B" w14:textId="77777777" w:rsidTr="00EC4F56">
        <w:tc>
          <w:tcPr>
            <w:tcW w:w="672" w:type="dxa"/>
            <w:vAlign w:val="center"/>
          </w:tcPr>
          <w:p w14:paraId="1C0B3F3A" w14:textId="77777777" w:rsidR="00A8406A" w:rsidRPr="00CC3375" w:rsidRDefault="00A8406A" w:rsidP="00A8406A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63" w:type="dxa"/>
            <w:vAlign w:val="center"/>
          </w:tcPr>
          <w:p w14:paraId="768558DA" w14:textId="77777777" w:rsidR="00A8406A" w:rsidRPr="00CC3375" w:rsidRDefault="00A8406A" w:rsidP="00A8406A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.512</w:t>
            </w:r>
          </w:p>
        </w:tc>
        <w:tc>
          <w:tcPr>
            <w:tcW w:w="1170" w:type="dxa"/>
            <w:vAlign w:val="center"/>
          </w:tcPr>
          <w:p w14:paraId="74AE99A7" w14:textId="77777777" w:rsidR="00A8406A" w:rsidRPr="00CC3375" w:rsidRDefault="00A8406A" w:rsidP="00A8406A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4542" w:type="dxa"/>
            <w:vAlign w:val="center"/>
          </w:tcPr>
          <w:p w14:paraId="6949A29D" w14:textId="77777777" w:rsidR="00A8406A" w:rsidRPr="00CC3375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2338" w:type="dxa"/>
          </w:tcPr>
          <w:p w14:paraId="6EBBB659" w14:textId="77777777" w:rsidR="00A8406A" w:rsidRPr="00FA21EC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FA21EC">
              <w:rPr>
                <w:rFonts w:ascii="Arial" w:hAnsi="Arial" w:cs="Arial"/>
                <w:sz w:val="20"/>
                <w:szCs w:val="20"/>
              </w:rPr>
              <w:t>110.0956</w:t>
            </w:r>
            <w:r w:rsidRPr="00FA21EC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324F5D02" w14:textId="77777777" w:rsidR="00A8406A" w:rsidRPr="00FA21EC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FA21EC">
              <w:rPr>
                <w:rFonts w:ascii="Arial" w:hAnsi="Arial" w:cs="Arial"/>
                <w:sz w:val="20"/>
                <w:szCs w:val="20"/>
              </w:rPr>
              <w:t>147.0677</w:t>
            </w:r>
            <w:r w:rsidRPr="00FA21EC">
              <w:rPr>
                <w:rFonts w:ascii="Arial" w:hAnsi="Arial" w:cs="Arial"/>
                <w:sz w:val="20"/>
                <w:szCs w:val="20"/>
              </w:rPr>
              <w:tab/>
              <w:t>12</w:t>
            </w:r>
          </w:p>
          <w:p w14:paraId="29AFE620" w14:textId="77777777" w:rsidR="00A8406A" w:rsidRPr="00FA21EC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FA21EC">
              <w:rPr>
                <w:rFonts w:ascii="Arial" w:hAnsi="Arial" w:cs="Arial"/>
                <w:sz w:val="20"/>
                <w:szCs w:val="20"/>
              </w:rPr>
              <w:t>162.0554</w:t>
            </w:r>
            <w:r w:rsidRPr="00FA21EC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5C1C2FA4" w14:textId="77777777" w:rsidR="00A8406A" w:rsidRPr="00FA21EC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FA21EC">
              <w:rPr>
                <w:rFonts w:ascii="Arial" w:hAnsi="Arial" w:cs="Arial"/>
                <w:sz w:val="20"/>
                <w:szCs w:val="20"/>
              </w:rPr>
              <w:t>175.0616</w:t>
            </w:r>
            <w:r w:rsidRPr="00FA21EC">
              <w:rPr>
                <w:rFonts w:ascii="Arial" w:hAnsi="Arial" w:cs="Arial"/>
                <w:sz w:val="20"/>
                <w:szCs w:val="20"/>
              </w:rPr>
              <w:tab/>
              <w:t>38</w:t>
            </w:r>
          </w:p>
          <w:p w14:paraId="405C9480" w14:textId="77777777" w:rsidR="00A8406A" w:rsidRPr="00FA21EC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FA21EC">
              <w:rPr>
                <w:rFonts w:ascii="Arial" w:hAnsi="Arial" w:cs="Arial"/>
                <w:sz w:val="20"/>
                <w:szCs w:val="20"/>
              </w:rPr>
              <w:t>190.0853</w:t>
            </w:r>
            <w:r w:rsidRPr="00FA21EC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3AB9B7E2" w14:textId="77777777" w:rsidR="00A8406A" w:rsidRPr="00FA21EC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FA21EC">
              <w:rPr>
                <w:rFonts w:ascii="Arial" w:hAnsi="Arial" w:cs="Arial"/>
                <w:sz w:val="20"/>
                <w:szCs w:val="20"/>
              </w:rPr>
              <w:t>226.1437</w:t>
            </w:r>
            <w:r w:rsidRPr="00FA21EC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01D03A96" w14:textId="77777777" w:rsidR="00A8406A" w:rsidRPr="00FA21EC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FA21EC">
              <w:rPr>
                <w:rFonts w:ascii="Arial" w:hAnsi="Arial" w:cs="Arial"/>
                <w:sz w:val="20"/>
                <w:szCs w:val="20"/>
              </w:rPr>
              <w:t>238.1419</w:t>
            </w:r>
            <w:r w:rsidRPr="00FA21EC">
              <w:rPr>
                <w:rFonts w:ascii="Arial" w:hAnsi="Arial" w:cs="Arial"/>
                <w:sz w:val="20"/>
                <w:szCs w:val="20"/>
              </w:rPr>
              <w:tab/>
              <w:t>16</w:t>
            </w:r>
          </w:p>
          <w:p w14:paraId="2C644C08" w14:textId="77777777" w:rsidR="00A8406A" w:rsidRPr="00FA21EC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FA21EC">
              <w:rPr>
                <w:rFonts w:ascii="Arial" w:hAnsi="Arial" w:cs="Arial"/>
                <w:sz w:val="20"/>
                <w:szCs w:val="20"/>
              </w:rPr>
              <w:t>281.1629</w:t>
            </w:r>
            <w:r w:rsidRPr="00FA21EC">
              <w:rPr>
                <w:rFonts w:ascii="Arial" w:hAnsi="Arial" w:cs="Arial"/>
                <w:sz w:val="20"/>
                <w:szCs w:val="20"/>
              </w:rPr>
              <w:tab/>
              <w:t>12</w:t>
            </w:r>
          </w:p>
          <w:p w14:paraId="1EC5A9F3" w14:textId="77777777" w:rsidR="00A8406A" w:rsidRPr="00FA21EC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FA21EC">
              <w:rPr>
                <w:rFonts w:ascii="Arial" w:hAnsi="Arial" w:cs="Arial"/>
                <w:sz w:val="20"/>
                <w:szCs w:val="20"/>
              </w:rPr>
              <w:t>381.1796</w:t>
            </w:r>
            <w:r w:rsidRPr="00FA21EC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20158DFF" w14:textId="77777777" w:rsidR="00A8406A" w:rsidRPr="00FA21EC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FA21EC">
              <w:rPr>
                <w:rFonts w:ascii="Arial" w:hAnsi="Arial" w:cs="Arial"/>
                <w:sz w:val="20"/>
                <w:szCs w:val="20"/>
              </w:rPr>
              <w:t>397.2123</w:t>
            </w:r>
            <w:r w:rsidRPr="00FA21EC">
              <w:rPr>
                <w:rFonts w:ascii="Arial" w:hAnsi="Arial" w:cs="Arial"/>
                <w:sz w:val="20"/>
                <w:szCs w:val="20"/>
              </w:rPr>
              <w:tab/>
              <w:t>29</w:t>
            </w:r>
          </w:p>
          <w:p w14:paraId="6A4B1B18" w14:textId="75F52462" w:rsidR="00A8406A" w:rsidRPr="00CC3375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FA21EC">
              <w:rPr>
                <w:rFonts w:ascii="Arial" w:hAnsi="Arial" w:cs="Arial"/>
                <w:sz w:val="20"/>
                <w:szCs w:val="20"/>
              </w:rPr>
              <w:t>415.2178</w:t>
            </w:r>
            <w:r w:rsidRPr="00FA21EC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</w:tc>
      </w:tr>
      <w:tr w:rsidR="00A8406A" w:rsidRPr="00CC3375" w14:paraId="3A606739" w14:textId="77777777" w:rsidTr="00EC4F56">
        <w:tc>
          <w:tcPr>
            <w:tcW w:w="672" w:type="dxa"/>
            <w:vAlign w:val="center"/>
          </w:tcPr>
          <w:p w14:paraId="701F6366" w14:textId="77777777" w:rsidR="00A8406A" w:rsidRPr="00CC3375" w:rsidRDefault="00A8406A" w:rsidP="00A8406A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63" w:type="dxa"/>
            <w:vAlign w:val="center"/>
          </w:tcPr>
          <w:p w14:paraId="7F3541D4" w14:textId="77777777" w:rsidR="00A8406A" w:rsidRPr="00CC3375" w:rsidRDefault="00A8406A" w:rsidP="00A8406A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.867</w:t>
            </w:r>
          </w:p>
        </w:tc>
        <w:tc>
          <w:tcPr>
            <w:tcW w:w="1170" w:type="dxa"/>
            <w:vAlign w:val="center"/>
          </w:tcPr>
          <w:p w14:paraId="392B52EF" w14:textId="77777777" w:rsidR="00A8406A" w:rsidRPr="00CC3375" w:rsidRDefault="00A8406A" w:rsidP="00A8406A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4542" w:type="dxa"/>
            <w:vAlign w:val="center"/>
          </w:tcPr>
          <w:p w14:paraId="4E196A79" w14:textId="77777777" w:rsidR="00A8406A" w:rsidRPr="00CC3375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2338" w:type="dxa"/>
            <w:vAlign w:val="center"/>
          </w:tcPr>
          <w:p w14:paraId="40168105" w14:textId="04898FDD" w:rsidR="00A8406A" w:rsidRPr="00CC3375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190.0850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</w:tc>
      </w:tr>
      <w:tr w:rsidR="00595E76" w:rsidRPr="00CC3375" w14:paraId="5031A8FD" w14:textId="77777777" w:rsidTr="00EC4F56">
        <w:tc>
          <w:tcPr>
            <w:tcW w:w="672" w:type="dxa"/>
            <w:vAlign w:val="center"/>
          </w:tcPr>
          <w:p w14:paraId="1F64B759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63" w:type="dxa"/>
            <w:vAlign w:val="center"/>
          </w:tcPr>
          <w:p w14:paraId="75DA894D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.916</w:t>
            </w:r>
          </w:p>
        </w:tc>
        <w:tc>
          <w:tcPr>
            <w:tcW w:w="1170" w:type="dxa"/>
            <w:vAlign w:val="center"/>
          </w:tcPr>
          <w:p w14:paraId="5BD2431C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01.2071</w:t>
            </w:r>
          </w:p>
        </w:tc>
        <w:tc>
          <w:tcPr>
            <w:tcW w:w="4542" w:type="dxa"/>
            <w:vAlign w:val="center"/>
          </w:tcPr>
          <w:p w14:paraId="2C6577FE" w14:textId="77777777" w:rsidR="00595E76" w:rsidRPr="00CC3375" w:rsidRDefault="00595E76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mitra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specio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tipulatine</w:t>
            </w:r>
            <w:proofErr w:type="spellEnd"/>
          </w:p>
        </w:tc>
        <w:tc>
          <w:tcPr>
            <w:tcW w:w="2338" w:type="dxa"/>
            <w:vAlign w:val="center"/>
          </w:tcPr>
          <w:p w14:paraId="2CCD14F9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110.0962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17</w:t>
            </w:r>
          </w:p>
          <w:p w14:paraId="52AA544C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130.0655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6B70B828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158.0618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5E55BA7C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176.0695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19E00CE1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229.0953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18</w:t>
            </w:r>
          </w:p>
          <w:p w14:paraId="435AC172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257.1266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41</w:t>
            </w:r>
          </w:p>
          <w:p w14:paraId="0BBC049D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283.1055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4709B87A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283.1434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23</w:t>
            </w:r>
          </w:p>
          <w:p w14:paraId="5AF6F80F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285.1608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4F974C30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369.1800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52</w:t>
            </w:r>
          </w:p>
          <w:p w14:paraId="36B81CB2" w14:textId="7A52A720" w:rsidR="00595E76" w:rsidRPr="00CC3375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401.2070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93</w:t>
            </w:r>
          </w:p>
        </w:tc>
      </w:tr>
      <w:tr w:rsidR="00595E76" w:rsidRPr="00CC3375" w14:paraId="5FD307E4" w14:textId="77777777" w:rsidTr="00EC4F56">
        <w:tc>
          <w:tcPr>
            <w:tcW w:w="672" w:type="dxa"/>
            <w:vAlign w:val="center"/>
          </w:tcPr>
          <w:p w14:paraId="1C2CC0F6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63" w:type="dxa"/>
            <w:vAlign w:val="center"/>
          </w:tcPr>
          <w:p w14:paraId="7BF3690B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.972</w:t>
            </w:r>
          </w:p>
        </w:tc>
        <w:tc>
          <w:tcPr>
            <w:tcW w:w="1170" w:type="dxa"/>
            <w:vAlign w:val="center"/>
          </w:tcPr>
          <w:p w14:paraId="4411B65E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3.2071</w:t>
            </w:r>
          </w:p>
        </w:tc>
        <w:tc>
          <w:tcPr>
            <w:tcW w:w="4542" w:type="dxa"/>
            <w:vAlign w:val="center"/>
          </w:tcPr>
          <w:p w14:paraId="768E1939" w14:textId="77777777" w:rsidR="00595E76" w:rsidRPr="00CC3375" w:rsidRDefault="00595E76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Epiallo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2338" w:type="dxa"/>
            <w:vAlign w:val="center"/>
          </w:tcPr>
          <w:p w14:paraId="55E4D6B7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150.0529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30</w:t>
            </w:r>
          </w:p>
          <w:p w14:paraId="470E11A8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212.0649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01C83872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215.0814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  <w:p w14:paraId="792A1BCB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226.0734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5F79254B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241.0926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4598AA67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251.0810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0CCE0A70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254.1053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27</w:t>
            </w:r>
          </w:p>
          <w:p w14:paraId="57731612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269.1276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752290E5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295.1429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4A1D91A9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297.1582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  <w:p w14:paraId="6B69CC98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381.1786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20</w:t>
            </w:r>
          </w:p>
          <w:p w14:paraId="54DAD901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411.1917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22DEFE6B" w14:textId="6AC3E9E1" w:rsidR="00595E76" w:rsidRPr="00CC3375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413.2078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31</w:t>
            </w:r>
          </w:p>
        </w:tc>
      </w:tr>
      <w:tr w:rsidR="00595E76" w:rsidRPr="00CC3375" w14:paraId="145E5264" w14:textId="77777777" w:rsidTr="00EC4F56">
        <w:tc>
          <w:tcPr>
            <w:tcW w:w="672" w:type="dxa"/>
            <w:vAlign w:val="center"/>
          </w:tcPr>
          <w:p w14:paraId="3DE2986F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763" w:type="dxa"/>
            <w:vAlign w:val="center"/>
          </w:tcPr>
          <w:p w14:paraId="38FEB5AA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.973</w:t>
            </w:r>
          </w:p>
        </w:tc>
        <w:tc>
          <w:tcPr>
            <w:tcW w:w="1170" w:type="dxa"/>
            <w:vAlign w:val="center"/>
          </w:tcPr>
          <w:p w14:paraId="1E8BFE58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3.1965</w:t>
            </w:r>
          </w:p>
        </w:tc>
        <w:tc>
          <w:tcPr>
            <w:tcW w:w="4542" w:type="dxa"/>
            <w:vAlign w:val="center"/>
          </w:tcPr>
          <w:p w14:paraId="55E9A4BA" w14:textId="77777777" w:rsidR="00595E76" w:rsidRDefault="00595E76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orynoxeine</w:t>
            </w:r>
            <w:proofErr w:type="spellEnd"/>
          </w:p>
          <w:p w14:paraId="7BA949A9" w14:textId="6CDAD318" w:rsidR="009925BD" w:rsidRPr="00CC3375" w:rsidRDefault="009925BD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9925BD">
              <w:rPr>
                <w:rFonts w:ascii="Arial" w:hAnsi="Arial" w:cs="Arial"/>
                <w:sz w:val="20"/>
                <w:szCs w:val="20"/>
              </w:rPr>
              <w:t>6877-32-3</w:t>
            </w:r>
          </w:p>
        </w:tc>
        <w:tc>
          <w:tcPr>
            <w:tcW w:w="2338" w:type="dxa"/>
            <w:vAlign w:val="center"/>
          </w:tcPr>
          <w:p w14:paraId="1202BE16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108.0808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12</w:t>
            </w:r>
          </w:p>
          <w:p w14:paraId="0E4317AE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117.0564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3EF01ED7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132.0791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22</w:t>
            </w:r>
          </w:p>
          <w:p w14:paraId="1CDBF387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142.0644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3D1A3837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158.0593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14</w:t>
            </w:r>
          </w:p>
          <w:p w14:paraId="31EB7C55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160.0751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320DA75D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201.1004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33</w:t>
            </w:r>
          </w:p>
          <w:p w14:paraId="3035A095" w14:textId="50DA767F" w:rsidR="00595E76" w:rsidRPr="00CC3375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267.1514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18</w:t>
            </w:r>
          </w:p>
        </w:tc>
      </w:tr>
      <w:tr w:rsidR="00595E76" w:rsidRPr="00CC3375" w14:paraId="55E4D726" w14:textId="77777777" w:rsidTr="00EC4F56">
        <w:tc>
          <w:tcPr>
            <w:tcW w:w="672" w:type="dxa"/>
            <w:vAlign w:val="center"/>
          </w:tcPr>
          <w:p w14:paraId="018B8D24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763" w:type="dxa"/>
            <w:vAlign w:val="center"/>
          </w:tcPr>
          <w:p w14:paraId="61B24424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014</w:t>
            </w:r>
          </w:p>
        </w:tc>
        <w:tc>
          <w:tcPr>
            <w:tcW w:w="1170" w:type="dxa"/>
            <w:vAlign w:val="center"/>
          </w:tcPr>
          <w:p w14:paraId="0EECFD69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5.2122</w:t>
            </w:r>
          </w:p>
        </w:tc>
        <w:tc>
          <w:tcPr>
            <w:tcW w:w="4542" w:type="dxa"/>
            <w:vAlign w:val="center"/>
          </w:tcPr>
          <w:p w14:paraId="34C26C67" w14:textId="77777777" w:rsidR="00595E76" w:rsidRPr="00CC3375" w:rsidRDefault="00595E76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 xml:space="preserve">3-epicorynoxine B, 3-epirhynchophylline, 9-hydroxycorynantheidin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rhynchophylline</w:t>
            </w:r>
            <w:proofErr w:type="spellEnd"/>
          </w:p>
        </w:tc>
        <w:tc>
          <w:tcPr>
            <w:tcW w:w="2338" w:type="dxa"/>
            <w:vAlign w:val="center"/>
          </w:tcPr>
          <w:p w14:paraId="2B38B77B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160.0743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39E3BD4E" w14:textId="77777777" w:rsidR="00A8406A" w:rsidRPr="00A8406A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226.1421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30</w:t>
            </w:r>
          </w:p>
          <w:p w14:paraId="66D0088C" w14:textId="70E22815" w:rsidR="00595E76" w:rsidRPr="00CC3375" w:rsidRDefault="00A8406A" w:rsidP="00A8406A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A8406A">
              <w:rPr>
                <w:rFonts w:ascii="Arial" w:hAnsi="Arial" w:cs="Arial"/>
                <w:sz w:val="20"/>
                <w:szCs w:val="20"/>
              </w:rPr>
              <w:t>385.2091</w:t>
            </w:r>
            <w:r w:rsidRPr="00A8406A">
              <w:rPr>
                <w:rFonts w:ascii="Arial" w:hAnsi="Arial" w:cs="Arial"/>
                <w:sz w:val="20"/>
                <w:szCs w:val="20"/>
              </w:rPr>
              <w:tab/>
              <w:t>22</w:t>
            </w:r>
          </w:p>
        </w:tc>
      </w:tr>
      <w:tr w:rsidR="00595E76" w:rsidRPr="00CC3375" w14:paraId="175EBE8D" w14:textId="77777777" w:rsidTr="00EC4F56">
        <w:tc>
          <w:tcPr>
            <w:tcW w:w="672" w:type="dxa"/>
            <w:vAlign w:val="center"/>
          </w:tcPr>
          <w:p w14:paraId="471EA30C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763" w:type="dxa"/>
            <w:vAlign w:val="center"/>
          </w:tcPr>
          <w:p w14:paraId="7D61DFD1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195</w:t>
            </w:r>
          </w:p>
        </w:tc>
        <w:tc>
          <w:tcPr>
            <w:tcW w:w="1170" w:type="dxa"/>
            <w:vAlign w:val="center"/>
          </w:tcPr>
          <w:p w14:paraId="2ED45AAD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5.2122</w:t>
            </w:r>
          </w:p>
        </w:tc>
        <w:tc>
          <w:tcPr>
            <w:tcW w:w="4542" w:type="dxa"/>
            <w:vAlign w:val="center"/>
          </w:tcPr>
          <w:p w14:paraId="23A75B2B" w14:textId="77777777" w:rsidR="00595E76" w:rsidRPr="00CC3375" w:rsidRDefault="00595E76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 xml:space="preserve">3-epicorynoxine B, 3-epirhynchophylline, 9-hydroxycorynantheidin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rhynchophylline</w:t>
            </w:r>
            <w:proofErr w:type="spellEnd"/>
          </w:p>
        </w:tc>
        <w:tc>
          <w:tcPr>
            <w:tcW w:w="2338" w:type="dxa"/>
            <w:vAlign w:val="center"/>
          </w:tcPr>
          <w:p w14:paraId="362B7C31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08.0793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3D4830C1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30.0643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1583247F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32.0806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9</w:t>
            </w:r>
          </w:p>
          <w:p w14:paraId="631BE172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58.0583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3FA4ACEE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60.0748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2B8AEA1F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87.0863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6</w:t>
            </w:r>
          </w:p>
          <w:p w14:paraId="0B4481EE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26.1466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5E3932B1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41.1332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90</w:t>
            </w:r>
          </w:p>
          <w:p w14:paraId="535AA916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65.1285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58158356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69.1611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28</w:t>
            </w:r>
          </w:p>
          <w:p w14:paraId="4C5C6BFC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353.1859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40</w:t>
            </w:r>
          </w:p>
          <w:p w14:paraId="39D40F61" w14:textId="10A7720D" w:rsidR="00595E76" w:rsidRPr="00CC3375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385.2132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63</w:t>
            </w:r>
          </w:p>
        </w:tc>
      </w:tr>
      <w:tr w:rsidR="00595E76" w:rsidRPr="00CC3375" w14:paraId="40B5C742" w14:textId="77777777" w:rsidTr="00EC4F56">
        <w:tc>
          <w:tcPr>
            <w:tcW w:w="672" w:type="dxa"/>
            <w:vAlign w:val="center"/>
          </w:tcPr>
          <w:p w14:paraId="28C0F78C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9</w:t>
            </w:r>
          </w:p>
        </w:tc>
        <w:tc>
          <w:tcPr>
            <w:tcW w:w="763" w:type="dxa"/>
            <w:vAlign w:val="center"/>
          </w:tcPr>
          <w:p w14:paraId="0DE584E9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201</w:t>
            </w:r>
          </w:p>
        </w:tc>
        <w:tc>
          <w:tcPr>
            <w:tcW w:w="1170" w:type="dxa"/>
            <w:vAlign w:val="center"/>
          </w:tcPr>
          <w:p w14:paraId="3928AA53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01.2071</w:t>
            </w:r>
          </w:p>
        </w:tc>
        <w:tc>
          <w:tcPr>
            <w:tcW w:w="4542" w:type="dxa"/>
            <w:vAlign w:val="center"/>
          </w:tcPr>
          <w:p w14:paraId="681AF729" w14:textId="77777777" w:rsidR="00595E76" w:rsidRPr="00CC3375" w:rsidRDefault="00595E76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mitra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specio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fo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tipulatine</w:t>
            </w:r>
            <w:proofErr w:type="spellEnd"/>
          </w:p>
        </w:tc>
        <w:tc>
          <w:tcPr>
            <w:tcW w:w="2338" w:type="dxa"/>
            <w:vAlign w:val="center"/>
          </w:tcPr>
          <w:p w14:paraId="5F46BFD5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08.0790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383A2765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10.0954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20</w:t>
            </w:r>
          </w:p>
          <w:p w14:paraId="2A061F71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30.0672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47F0EC0C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34.0595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009C5278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48.0391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08146B5D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48.0744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9</w:t>
            </w:r>
          </w:p>
          <w:p w14:paraId="126770E2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58.0590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25623F85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68.1035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52B8FFE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71.1007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333FEE16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76.0703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85</w:t>
            </w:r>
          </w:p>
          <w:p w14:paraId="369D85E1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94.1174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5425D1F1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03.0813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9F3F626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26.1435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2F36E35A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29.0973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67BCBB79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31.1139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4E71119C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57.1281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8</w:t>
            </w:r>
          </w:p>
          <w:p w14:paraId="62BD62CA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83.1454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1683C669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85.1596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8</w:t>
            </w:r>
          </w:p>
          <w:p w14:paraId="585F7A9E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337.1572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61EFDC62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369.181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23</w:t>
            </w:r>
          </w:p>
          <w:p w14:paraId="49DD0FD9" w14:textId="49E68566" w:rsidR="00595E76" w:rsidRPr="00CC3375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401.2062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</w:tc>
      </w:tr>
      <w:tr w:rsidR="00595E76" w:rsidRPr="00CC3375" w14:paraId="07A7FBB4" w14:textId="77777777" w:rsidTr="00EC4F56">
        <w:tc>
          <w:tcPr>
            <w:tcW w:w="672" w:type="dxa"/>
            <w:vAlign w:val="center"/>
          </w:tcPr>
          <w:p w14:paraId="18A9F723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763" w:type="dxa"/>
            <w:vAlign w:val="center"/>
          </w:tcPr>
          <w:p w14:paraId="4B7AAA1E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216</w:t>
            </w:r>
          </w:p>
        </w:tc>
        <w:tc>
          <w:tcPr>
            <w:tcW w:w="1170" w:type="dxa"/>
            <w:vAlign w:val="center"/>
          </w:tcPr>
          <w:p w14:paraId="3BDD27C7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3.1965</w:t>
            </w:r>
          </w:p>
        </w:tc>
        <w:tc>
          <w:tcPr>
            <w:tcW w:w="4542" w:type="dxa"/>
            <w:vAlign w:val="center"/>
          </w:tcPr>
          <w:p w14:paraId="2E4BBFD5" w14:textId="77777777" w:rsidR="00595E76" w:rsidRPr="00CC3375" w:rsidRDefault="00595E76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orynoxeine</w:t>
            </w:r>
            <w:proofErr w:type="spellEnd"/>
          </w:p>
        </w:tc>
        <w:tc>
          <w:tcPr>
            <w:tcW w:w="2338" w:type="dxa"/>
            <w:vAlign w:val="center"/>
          </w:tcPr>
          <w:p w14:paraId="54160843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15.0528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39</w:t>
            </w:r>
          </w:p>
          <w:p w14:paraId="6C47C3DC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32.0801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30</w:t>
            </w:r>
          </w:p>
          <w:p w14:paraId="650B9034" w14:textId="1831C0BE" w:rsidR="00595E76" w:rsidRPr="00CC3375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60.0747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</w:tc>
      </w:tr>
      <w:tr w:rsidR="00595E76" w:rsidRPr="00CC3375" w14:paraId="152B6A38" w14:textId="77777777" w:rsidTr="00EC4F56">
        <w:tc>
          <w:tcPr>
            <w:tcW w:w="672" w:type="dxa"/>
            <w:vAlign w:val="center"/>
          </w:tcPr>
          <w:p w14:paraId="526FCF94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1</w:t>
            </w:r>
          </w:p>
        </w:tc>
        <w:tc>
          <w:tcPr>
            <w:tcW w:w="763" w:type="dxa"/>
            <w:vAlign w:val="center"/>
          </w:tcPr>
          <w:p w14:paraId="267B3A88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306</w:t>
            </w:r>
          </w:p>
        </w:tc>
        <w:tc>
          <w:tcPr>
            <w:tcW w:w="1170" w:type="dxa"/>
            <w:vAlign w:val="center"/>
          </w:tcPr>
          <w:p w14:paraId="60813E1C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3.2071</w:t>
            </w:r>
          </w:p>
        </w:tc>
        <w:tc>
          <w:tcPr>
            <w:tcW w:w="4542" w:type="dxa"/>
            <w:vAlign w:val="center"/>
          </w:tcPr>
          <w:p w14:paraId="593895AE" w14:textId="77777777" w:rsidR="00595E76" w:rsidRPr="00CC3375" w:rsidRDefault="00595E76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Epiallo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2338" w:type="dxa"/>
            <w:vAlign w:val="center"/>
          </w:tcPr>
          <w:p w14:paraId="115E8420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99.2115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1FF89F3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08.0812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  <w:p w14:paraId="735C36AC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15.0507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33AA4704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60.0392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267338E6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90.0862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33</w:t>
            </w:r>
          </w:p>
          <w:p w14:paraId="2D5A9E3B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17.0957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27</w:t>
            </w:r>
          </w:p>
          <w:p w14:paraId="08750CA3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31.1126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6</w:t>
            </w:r>
          </w:p>
          <w:p w14:paraId="0D727C78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97.1584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5</w:t>
            </w:r>
          </w:p>
          <w:p w14:paraId="1C0C0BBF" w14:textId="7C1DC45B" w:rsidR="00595E76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413.2058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</w:tc>
      </w:tr>
      <w:tr w:rsidR="00595E76" w:rsidRPr="00CC3375" w14:paraId="7F084AE3" w14:textId="77777777" w:rsidTr="00EC4F56">
        <w:tc>
          <w:tcPr>
            <w:tcW w:w="672" w:type="dxa"/>
            <w:vAlign w:val="center"/>
          </w:tcPr>
          <w:p w14:paraId="3D9692ED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763" w:type="dxa"/>
            <w:vAlign w:val="center"/>
          </w:tcPr>
          <w:p w14:paraId="548F6ADC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325</w:t>
            </w:r>
          </w:p>
        </w:tc>
        <w:tc>
          <w:tcPr>
            <w:tcW w:w="1170" w:type="dxa"/>
            <w:vAlign w:val="center"/>
          </w:tcPr>
          <w:p w14:paraId="1D034ED1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5.2122</w:t>
            </w:r>
          </w:p>
        </w:tc>
        <w:tc>
          <w:tcPr>
            <w:tcW w:w="4542" w:type="dxa"/>
            <w:vAlign w:val="center"/>
          </w:tcPr>
          <w:p w14:paraId="7CF0998E" w14:textId="77777777" w:rsidR="00595E76" w:rsidRDefault="00595E76" w:rsidP="00EC4F56">
            <w:pPr>
              <w:spacing w:after="0" w:line="259" w:lineRule="auto"/>
              <w:rPr>
                <w:rFonts w:ascii="Arial" w:hAnsi="Arial" w:cs="Arial"/>
                <w:color w:val="BF8F00" w:themeColor="accent4" w:themeShade="BF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color w:val="BF8F00" w:themeColor="accent4" w:themeShade="BF"/>
                <w:sz w:val="20"/>
                <w:szCs w:val="20"/>
              </w:rPr>
              <w:t>Corynoxine</w:t>
            </w:r>
            <w:proofErr w:type="spellEnd"/>
            <w:r w:rsidRPr="00CC3375">
              <w:rPr>
                <w:rFonts w:ascii="Arial" w:hAnsi="Arial" w:cs="Arial"/>
                <w:color w:val="BF8F00" w:themeColor="accent4" w:themeShade="BF"/>
                <w:sz w:val="20"/>
                <w:szCs w:val="20"/>
              </w:rPr>
              <w:t xml:space="preserve"> B</w:t>
            </w:r>
          </w:p>
          <w:p w14:paraId="22F37A0D" w14:textId="07C1881E" w:rsidR="009925BD" w:rsidRPr="00CC3375" w:rsidRDefault="009925BD" w:rsidP="00EC4F56">
            <w:pPr>
              <w:spacing w:after="0" w:line="259" w:lineRule="auto"/>
              <w:rPr>
                <w:rFonts w:ascii="Arial" w:hAnsi="Arial" w:cs="Arial"/>
                <w:color w:val="BF8F00" w:themeColor="accent4" w:themeShade="BF"/>
                <w:sz w:val="20"/>
                <w:szCs w:val="20"/>
              </w:rPr>
            </w:pPr>
            <w:r w:rsidRPr="009925BD">
              <w:rPr>
                <w:rFonts w:ascii="Arial" w:hAnsi="Arial" w:cs="Arial"/>
                <w:color w:val="BF8F00" w:themeColor="accent4" w:themeShade="BF"/>
                <w:sz w:val="20"/>
                <w:szCs w:val="20"/>
              </w:rPr>
              <w:t>17391-18-3</w:t>
            </w:r>
          </w:p>
        </w:tc>
        <w:tc>
          <w:tcPr>
            <w:tcW w:w="2338" w:type="dxa"/>
            <w:vAlign w:val="center"/>
          </w:tcPr>
          <w:p w14:paraId="4FF35ADD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91.0545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45F1A1CF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08.0792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61D94DA6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10.0954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24</w:t>
            </w:r>
          </w:p>
          <w:p w14:paraId="6884D622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15.0543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4B17C7B8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18.0636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6A55B0DD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23.0797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746EF203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24.1115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F475439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30.0638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4E7707B7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32.0440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4</w:t>
            </w:r>
          </w:p>
          <w:p w14:paraId="476FDEBB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32.0806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26</w:t>
            </w:r>
          </w:p>
          <w:p w14:paraId="29C09150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40.0495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B937AAF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42.0646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8</w:t>
            </w:r>
          </w:p>
          <w:p w14:paraId="43D6767F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44.0799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2</w:t>
            </w:r>
          </w:p>
          <w:p w14:paraId="158CC7B2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58.0583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54D5BE2C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60.0751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26ED74E7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68.1004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7EAA905D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72.0753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707146CE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87.0855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27</w:t>
            </w:r>
          </w:p>
          <w:p w14:paraId="44B632F7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15.1164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1CCDF763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26.1411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249859A6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41.1326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72</w:t>
            </w:r>
          </w:p>
          <w:p w14:paraId="03B3F021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65.135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290FC5A8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67.1479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6</w:t>
            </w:r>
          </w:p>
          <w:p w14:paraId="5D1E8330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69.1635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26</w:t>
            </w:r>
          </w:p>
          <w:p w14:paraId="769BBB60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353.1855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30</w:t>
            </w:r>
          </w:p>
          <w:p w14:paraId="38CF2D44" w14:textId="4F704424" w:rsidR="00595E76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385.211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86</w:t>
            </w:r>
          </w:p>
        </w:tc>
      </w:tr>
      <w:tr w:rsidR="00595E76" w:rsidRPr="00CC3375" w14:paraId="3CBA1B88" w14:textId="77777777" w:rsidTr="00EC4F56">
        <w:tc>
          <w:tcPr>
            <w:tcW w:w="672" w:type="dxa"/>
            <w:vAlign w:val="center"/>
          </w:tcPr>
          <w:p w14:paraId="7C2DE7B6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763" w:type="dxa"/>
            <w:vAlign w:val="center"/>
          </w:tcPr>
          <w:p w14:paraId="081F3E10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369</w:t>
            </w:r>
          </w:p>
        </w:tc>
        <w:tc>
          <w:tcPr>
            <w:tcW w:w="1170" w:type="dxa"/>
            <w:vAlign w:val="center"/>
          </w:tcPr>
          <w:p w14:paraId="319C928D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4542" w:type="dxa"/>
            <w:vAlign w:val="center"/>
          </w:tcPr>
          <w:p w14:paraId="5EAF018A" w14:textId="77777777" w:rsidR="00595E76" w:rsidRPr="00CC3375" w:rsidRDefault="00595E76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2338" w:type="dxa"/>
            <w:vAlign w:val="center"/>
          </w:tcPr>
          <w:p w14:paraId="400B125F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90.0844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3BFEE593" w14:textId="03CCB03D" w:rsidR="00595E76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38.1417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55</w:t>
            </w:r>
          </w:p>
        </w:tc>
      </w:tr>
      <w:tr w:rsidR="00595E76" w:rsidRPr="00CC3375" w14:paraId="6739D967" w14:textId="77777777" w:rsidTr="00EC4F56">
        <w:tc>
          <w:tcPr>
            <w:tcW w:w="672" w:type="dxa"/>
            <w:vAlign w:val="center"/>
          </w:tcPr>
          <w:p w14:paraId="4ABF1629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763" w:type="dxa"/>
            <w:vAlign w:val="center"/>
          </w:tcPr>
          <w:p w14:paraId="1FC1EFFF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511</w:t>
            </w:r>
          </w:p>
        </w:tc>
        <w:tc>
          <w:tcPr>
            <w:tcW w:w="1170" w:type="dxa"/>
            <w:vAlign w:val="center"/>
          </w:tcPr>
          <w:p w14:paraId="6E20DFF4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4542" w:type="dxa"/>
            <w:vAlign w:val="center"/>
          </w:tcPr>
          <w:p w14:paraId="734D0A0F" w14:textId="77777777" w:rsidR="00595E76" w:rsidRDefault="009925BD" w:rsidP="00EC4F5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7-H</w:t>
            </w:r>
            <w:r w:rsidR="00595E76"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ydroxymitragynine</w:t>
            </w:r>
          </w:p>
          <w:p w14:paraId="7E3C7711" w14:textId="6784DC1B" w:rsidR="009925BD" w:rsidRPr="00CC3375" w:rsidRDefault="009925BD" w:rsidP="00EC4F5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r w:rsidRPr="009925BD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174418-82-7</w:t>
            </w:r>
          </w:p>
        </w:tc>
        <w:tc>
          <w:tcPr>
            <w:tcW w:w="2338" w:type="dxa"/>
            <w:vAlign w:val="center"/>
          </w:tcPr>
          <w:p w14:paraId="1DCCE8BE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90.0845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31</w:t>
            </w:r>
          </w:p>
          <w:p w14:paraId="59098B34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08.1316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5E2E1CFC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17.0985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9</w:t>
            </w:r>
          </w:p>
          <w:p w14:paraId="2A1ADA3F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71.1442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83</w:t>
            </w:r>
          </w:p>
          <w:p w14:paraId="0E54D346" w14:textId="63336F89" w:rsidR="00595E76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415.2219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</w:tc>
      </w:tr>
      <w:tr w:rsidR="00595E76" w:rsidRPr="00CC3375" w14:paraId="68FE1A3A" w14:textId="77777777" w:rsidTr="00EC4F56">
        <w:tc>
          <w:tcPr>
            <w:tcW w:w="672" w:type="dxa"/>
            <w:vAlign w:val="center"/>
          </w:tcPr>
          <w:p w14:paraId="31562E5E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763" w:type="dxa"/>
            <w:vAlign w:val="center"/>
          </w:tcPr>
          <w:p w14:paraId="523D9FD8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553</w:t>
            </w:r>
          </w:p>
        </w:tc>
        <w:tc>
          <w:tcPr>
            <w:tcW w:w="1170" w:type="dxa"/>
            <w:vAlign w:val="center"/>
          </w:tcPr>
          <w:p w14:paraId="2129F730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5.2122</w:t>
            </w:r>
          </w:p>
        </w:tc>
        <w:tc>
          <w:tcPr>
            <w:tcW w:w="4542" w:type="dxa"/>
            <w:vAlign w:val="center"/>
          </w:tcPr>
          <w:p w14:paraId="2329DA11" w14:textId="77777777" w:rsidR="00595E76" w:rsidRDefault="00595E76" w:rsidP="00EC4F5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Rhynchophylline</w:t>
            </w:r>
            <w:proofErr w:type="spellEnd"/>
          </w:p>
          <w:p w14:paraId="61FCBE7B" w14:textId="7A7F3FC2" w:rsidR="009925BD" w:rsidRPr="00CC3375" w:rsidRDefault="009925BD" w:rsidP="00EC4F5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r w:rsidRPr="009925BD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76-66-4</w:t>
            </w:r>
          </w:p>
        </w:tc>
        <w:tc>
          <w:tcPr>
            <w:tcW w:w="2338" w:type="dxa"/>
            <w:vAlign w:val="center"/>
          </w:tcPr>
          <w:p w14:paraId="6F15FC38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10.0950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5</w:t>
            </w:r>
          </w:p>
          <w:p w14:paraId="3979D13A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10.0974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115C72AB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32.0427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2</w:t>
            </w:r>
          </w:p>
          <w:p w14:paraId="22A7C05F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32.0807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36</w:t>
            </w:r>
          </w:p>
          <w:p w14:paraId="188BC379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42.0652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3</w:t>
            </w:r>
          </w:p>
          <w:p w14:paraId="44D6ACF5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60.0749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7AB60F16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74.0893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27</w:t>
            </w:r>
          </w:p>
          <w:p w14:paraId="356DC843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186.0892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5</w:t>
            </w:r>
          </w:p>
          <w:p w14:paraId="4FA88330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00.0834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0EBDA1E8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26.1420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1BF8F01D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69.1638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8</w:t>
            </w:r>
          </w:p>
          <w:p w14:paraId="3511051E" w14:textId="3820502B" w:rsidR="00595E76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385.2133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30</w:t>
            </w:r>
          </w:p>
        </w:tc>
      </w:tr>
      <w:tr w:rsidR="00595E76" w:rsidRPr="00CC3375" w14:paraId="067A002B" w14:textId="77777777" w:rsidTr="00EC4F56">
        <w:tc>
          <w:tcPr>
            <w:tcW w:w="672" w:type="dxa"/>
            <w:vAlign w:val="center"/>
          </w:tcPr>
          <w:p w14:paraId="77410419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6</w:t>
            </w:r>
          </w:p>
        </w:tc>
        <w:tc>
          <w:tcPr>
            <w:tcW w:w="763" w:type="dxa"/>
            <w:vAlign w:val="center"/>
          </w:tcPr>
          <w:p w14:paraId="14473BE7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601</w:t>
            </w:r>
          </w:p>
        </w:tc>
        <w:tc>
          <w:tcPr>
            <w:tcW w:w="1170" w:type="dxa"/>
            <w:vAlign w:val="center"/>
          </w:tcPr>
          <w:p w14:paraId="0BD1DA79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4542" w:type="dxa"/>
            <w:vAlign w:val="center"/>
          </w:tcPr>
          <w:p w14:paraId="0CB7075C" w14:textId="77777777" w:rsidR="00595E76" w:rsidRPr="00CC3375" w:rsidRDefault="00595E76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2338" w:type="dxa"/>
            <w:vAlign w:val="center"/>
          </w:tcPr>
          <w:p w14:paraId="728F47B7" w14:textId="77777777" w:rsidR="00521E40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209.0791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26</w:t>
            </w:r>
          </w:p>
          <w:p w14:paraId="7FDE1935" w14:textId="7DBF3B20" w:rsidR="00595E76" w:rsidRPr="00521E40" w:rsidRDefault="00521E40" w:rsidP="00521E40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521E40">
              <w:rPr>
                <w:rFonts w:ascii="Arial" w:hAnsi="Arial" w:cs="Arial"/>
                <w:sz w:val="20"/>
                <w:szCs w:val="20"/>
              </w:rPr>
              <w:t>415.2214</w:t>
            </w:r>
            <w:r w:rsidRPr="00521E40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</w:tc>
      </w:tr>
      <w:tr w:rsidR="00595E76" w:rsidRPr="00CC3375" w14:paraId="2E36140B" w14:textId="77777777" w:rsidTr="00EC4F56">
        <w:tc>
          <w:tcPr>
            <w:tcW w:w="672" w:type="dxa"/>
            <w:vAlign w:val="center"/>
          </w:tcPr>
          <w:p w14:paraId="1165131E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763" w:type="dxa"/>
            <w:vAlign w:val="center"/>
          </w:tcPr>
          <w:p w14:paraId="6D9B20CA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793</w:t>
            </w:r>
          </w:p>
        </w:tc>
        <w:tc>
          <w:tcPr>
            <w:tcW w:w="1170" w:type="dxa"/>
            <w:vAlign w:val="center"/>
          </w:tcPr>
          <w:p w14:paraId="7345DCBE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5.2122</w:t>
            </w:r>
          </w:p>
        </w:tc>
        <w:tc>
          <w:tcPr>
            <w:tcW w:w="4542" w:type="dxa"/>
            <w:vAlign w:val="center"/>
          </w:tcPr>
          <w:p w14:paraId="5EE0A758" w14:textId="77777777" w:rsidR="00595E76" w:rsidRDefault="00595E76" w:rsidP="00EC4F56">
            <w:pPr>
              <w:spacing w:after="0" w:line="259" w:lineRule="auto"/>
              <w:rPr>
                <w:rFonts w:ascii="Arial" w:hAnsi="Arial" w:cs="Arial"/>
                <w:i/>
                <w:iCs/>
                <w:color w:val="BF8F00" w:themeColor="accent4" w:themeShade="BF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i/>
                <w:iCs/>
                <w:color w:val="BF8F00" w:themeColor="accent4" w:themeShade="BF"/>
                <w:sz w:val="20"/>
                <w:szCs w:val="20"/>
              </w:rPr>
              <w:t>Corynoxine</w:t>
            </w:r>
            <w:proofErr w:type="spellEnd"/>
            <w:r w:rsidRPr="00CC3375">
              <w:rPr>
                <w:rFonts w:ascii="Arial" w:hAnsi="Arial" w:cs="Arial"/>
                <w:i/>
                <w:iCs/>
                <w:color w:val="BF8F00" w:themeColor="accent4" w:themeShade="BF"/>
                <w:sz w:val="20"/>
                <w:szCs w:val="20"/>
              </w:rPr>
              <w:t xml:space="preserve"> A</w:t>
            </w:r>
          </w:p>
          <w:p w14:paraId="5A324C80" w14:textId="1F000BAA" w:rsidR="009925BD" w:rsidRPr="00CC3375" w:rsidRDefault="009925BD" w:rsidP="00EC4F56">
            <w:pPr>
              <w:spacing w:after="0" w:line="259" w:lineRule="auto"/>
              <w:rPr>
                <w:rFonts w:ascii="Arial" w:hAnsi="Arial" w:cs="Arial"/>
                <w:i/>
                <w:iCs/>
                <w:color w:val="BF8F00" w:themeColor="accent4" w:themeShade="BF"/>
                <w:sz w:val="20"/>
                <w:szCs w:val="20"/>
              </w:rPr>
            </w:pPr>
            <w:r w:rsidRPr="009925BD">
              <w:rPr>
                <w:rFonts w:ascii="Arial" w:hAnsi="Arial" w:cs="Arial"/>
                <w:i/>
                <w:iCs/>
                <w:color w:val="BF8F00" w:themeColor="accent4" w:themeShade="BF"/>
                <w:sz w:val="20"/>
                <w:szCs w:val="20"/>
              </w:rPr>
              <w:t>6877-32-3</w:t>
            </w:r>
          </w:p>
        </w:tc>
        <w:tc>
          <w:tcPr>
            <w:tcW w:w="2338" w:type="dxa"/>
            <w:vAlign w:val="center"/>
          </w:tcPr>
          <w:p w14:paraId="4FE0AC02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08.0794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7933B8AB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10.0234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0406032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10.0969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30</w:t>
            </w:r>
          </w:p>
          <w:p w14:paraId="50B7438B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10.1458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1A6FC1F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15.0547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1E22F5D3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18.0649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3E3D5AD9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32.0433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52D2FD57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32.0798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4</w:t>
            </w:r>
          </w:p>
          <w:p w14:paraId="034DC987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42.0651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2</w:t>
            </w:r>
          </w:p>
          <w:p w14:paraId="5A38E821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44.0795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542E1AA6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58.0560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07C128ED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60.0750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184BBEAD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74.0922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2CDEBDA1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87.0844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781D879A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213.0982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1FE80F0A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226.1423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2495C249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241.1344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0</w:t>
            </w:r>
          </w:p>
          <w:p w14:paraId="204B2138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265.1346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D462BBE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267.1479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08092664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269.1632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2</w:t>
            </w:r>
          </w:p>
          <w:p w14:paraId="6212824C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353.1836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3</w:t>
            </w:r>
          </w:p>
          <w:p w14:paraId="75D602CB" w14:textId="7B1D91BF" w:rsidR="00595E76" w:rsidRPr="00521E40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385.2119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40</w:t>
            </w:r>
          </w:p>
        </w:tc>
      </w:tr>
      <w:tr w:rsidR="00595E76" w:rsidRPr="00CC3375" w14:paraId="2F3C56DC" w14:textId="77777777" w:rsidTr="00EC4F56">
        <w:tc>
          <w:tcPr>
            <w:tcW w:w="672" w:type="dxa"/>
            <w:vAlign w:val="center"/>
          </w:tcPr>
          <w:p w14:paraId="6BABABDB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8</w:t>
            </w:r>
          </w:p>
        </w:tc>
        <w:tc>
          <w:tcPr>
            <w:tcW w:w="763" w:type="dxa"/>
            <w:vAlign w:val="center"/>
          </w:tcPr>
          <w:p w14:paraId="33ECE3CD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836</w:t>
            </w:r>
          </w:p>
        </w:tc>
        <w:tc>
          <w:tcPr>
            <w:tcW w:w="1170" w:type="dxa"/>
            <w:vAlign w:val="center"/>
          </w:tcPr>
          <w:p w14:paraId="21EBF109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3.2071</w:t>
            </w:r>
          </w:p>
        </w:tc>
        <w:tc>
          <w:tcPr>
            <w:tcW w:w="4542" w:type="dxa"/>
            <w:vAlign w:val="center"/>
          </w:tcPr>
          <w:p w14:paraId="738ABDA2" w14:textId="77777777" w:rsidR="00595E76" w:rsidRPr="00CC3375" w:rsidRDefault="00595E76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Epiallo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2338" w:type="dxa"/>
            <w:vAlign w:val="center"/>
          </w:tcPr>
          <w:p w14:paraId="4E77A1D4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08.0806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5E881B54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62.0496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268D5323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62.0912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16BB3597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72.0713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2703AD76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90.0852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72</w:t>
            </w:r>
          </w:p>
          <w:p w14:paraId="532245E8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98.0727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64E0BE67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279.1520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14</w:t>
            </w:r>
          </w:p>
          <w:p w14:paraId="1CF56F8E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297.1592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18</w:t>
            </w:r>
          </w:p>
          <w:p w14:paraId="0EC550EA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299.2011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42BDC892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365.1426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05C45F49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395.1957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66</w:t>
            </w:r>
          </w:p>
          <w:p w14:paraId="4AFB8C25" w14:textId="5988299E" w:rsidR="00595E76" w:rsidRPr="00521E40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413.2063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</w:tc>
      </w:tr>
      <w:tr w:rsidR="00595E76" w:rsidRPr="00CC3375" w14:paraId="1D8CE7FF" w14:textId="77777777" w:rsidTr="00EC4F56">
        <w:tc>
          <w:tcPr>
            <w:tcW w:w="672" w:type="dxa"/>
            <w:vAlign w:val="center"/>
          </w:tcPr>
          <w:p w14:paraId="38DD1395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19</w:t>
            </w:r>
          </w:p>
        </w:tc>
        <w:tc>
          <w:tcPr>
            <w:tcW w:w="763" w:type="dxa"/>
            <w:vAlign w:val="center"/>
          </w:tcPr>
          <w:p w14:paraId="144516EB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5.946</w:t>
            </w:r>
          </w:p>
        </w:tc>
        <w:tc>
          <w:tcPr>
            <w:tcW w:w="1170" w:type="dxa"/>
            <w:vAlign w:val="center"/>
          </w:tcPr>
          <w:p w14:paraId="398CFC67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4542" w:type="dxa"/>
            <w:vAlign w:val="center"/>
          </w:tcPr>
          <w:p w14:paraId="70BBDCBF" w14:textId="77777777" w:rsidR="00595E76" w:rsidRPr="00CC3375" w:rsidRDefault="00595E76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2338" w:type="dxa"/>
            <w:vAlign w:val="center"/>
          </w:tcPr>
          <w:p w14:paraId="71AC3503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10.0969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2</w:t>
            </w:r>
          </w:p>
          <w:p w14:paraId="767A9C16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62.0893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1</w:t>
            </w:r>
          </w:p>
          <w:p w14:paraId="58C2FCB0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68.1014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4B64E027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90.0855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77F80770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271.1420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12</w:t>
            </w:r>
          </w:p>
          <w:p w14:paraId="01425AA3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383.1962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17</w:t>
            </w:r>
          </w:p>
          <w:p w14:paraId="291ECC35" w14:textId="699BD7EF" w:rsidR="00595E76" w:rsidRPr="00521E40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415.2196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90</w:t>
            </w:r>
          </w:p>
        </w:tc>
      </w:tr>
      <w:tr w:rsidR="00595E76" w:rsidRPr="00CC3375" w14:paraId="65CAEEA9" w14:textId="77777777" w:rsidTr="00EC4F56">
        <w:tc>
          <w:tcPr>
            <w:tcW w:w="672" w:type="dxa"/>
            <w:vAlign w:val="center"/>
          </w:tcPr>
          <w:p w14:paraId="41ACD3D7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763" w:type="dxa"/>
            <w:vAlign w:val="center"/>
          </w:tcPr>
          <w:p w14:paraId="1E47AD68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6.036</w:t>
            </w:r>
          </w:p>
        </w:tc>
        <w:tc>
          <w:tcPr>
            <w:tcW w:w="1170" w:type="dxa"/>
            <w:vAlign w:val="center"/>
          </w:tcPr>
          <w:p w14:paraId="3ED44181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4542" w:type="dxa"/>
            <w:vAlign w:val="center"/>
          </w:tcPr>
          <w:p w14:paraId="6FE1B9B8" w14:textId="77777777" w:rsidR="00595E76" w:rsidRPr="00CC3375" w:rsidRDefault="00595E76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2338" w:type="dxa"/>
            <w:vAlign w:val="center"/>
          </w:tcPr>
          <w:p w14:paraId="7F79BCEF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10.0951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7C52153B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23.0797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74058260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27.0376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2678627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39.0384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28924196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89.0776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0DEAF2E8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90.0852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16</w:t>
            </w:r>
          </w:p>
          <w:p w14:paraId="097578D7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92.1024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AA97950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208.1341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29FEE85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210.1129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5C8E32EA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217.0948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644299A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239.1515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0FFCD6AF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271.1413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71C4B3F7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383.1940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79C71704" w14:textId="2238F402" w:rsidR="00595E76" w:rsidRPr="00521E40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415.2215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</w:tc>
      </w:tr>
      <w:tr w:rsidR="00595E76" w:rsidRPr="00CC3375" w14:paraId="3EE60D18" w14:textId="77777777" w:rsidTr="00EC4F56">
        <w:tc>
          <w:tcPr>
            <w:tcW w:w="672" w:type="dxa"/>
            <w:vAlign w:val="center"/>
          </w:tcPr>
          <w:p w14:paraId="3532AD20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1</w:t>
            </w:r>
          </w:p>
        </w:tc>
        <w:tc>
          <w:tcPr>
            <w:tcW w:w="763" w:type="dxa"/>
            <w:vAlign w:val="center"/>
          </w:tcPr>
          <w:p w14:paraId="74287565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6.052</w:t>
            </w:r>
          </w:p>
        </w:tc>
        <w:tc>
          <w:tcPr>
            <w:tcW w:w="1170" w:type="dxa"/>
            <w:vAlign w:val="center"/>
          </w:tcPr>
          <w:p w14:paraId="4F2C9C8D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85.2122</w:t>
            </w:r>
          </w:p>
        </w:tc>
        <w:tc>
          <w:tcPr>
            <w:tcW w:w="4542" w:type="dxa"/>
            <w:vAlign w:val="center"/>
          </w:tcPr>
          <w:p w14:paraId="7D7EA69C" w14:textId="77777777" w:rsidR="00595E76" w:rsidRPr="00CC3375" w:rsidRDefault="00595E76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 xml:space="preserve">3-epicorynoxine B, 3-epirhynchophylline, 9-hydroxycorynantheidin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rhynchophylline</w:t>
            </w:r>
            <w:proofErr w:type="spellEnd"/>
          </w:p>
        </w:tc>
        <w:tc>
          <w:tcPr>
            <w:tcW w:w="2338" w:type="dxa"/>
            <w:vAlign w:val="center"/>
          </w:tcPr>
          <w:p w14:paraId="2ACD0C89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44.0785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37</w:t>
            </w:r>
          </w:p>
          <w:p w14:paraId="7ECAA342" w14:textId="1766BAB0" w:rsidR="00595E76" w:rsidRPr="00521E40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74.0901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</w:tc>
      </w:tr>
      <w:tr w:rsidR="00595E76" w:rsidRPr="00CC3375" w14:paraId="0D9C2BDF" w14:textId="77777777" w:rsidTr="00EC4F56">
        <w:tc>
          <w:tcPr>
            <w:tcW w:w="672" w:type="dxa"/>
            <w:vAlign w:val="center"/>
          </w:tcPr>
          <w:p w14:paraId="1A911DC6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2</w:t>
            </w:r>
          </w:p>
        </w:tc>
        <w:tc>
          <w:tcPr>
            <w:tcW w:w="763" w:type="dxa"/>
            <w:vAlign w:val="center"/>
          </w:tcPr>
          <w:p w14:paraId="4C2FF66B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6.197</w:t>
            </w:r>
          </w:p>
        </w:tc>
        <w:tc>
          <w:tcPr>
            <w:tcW w:w="1170" w:type="dxa"/>
            <w:vAlign w:val="center"/>
          </w:tcPr>
          <w:p w14:paraId="670D3744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4542" w:type="dxa"/>
            <w:vAlign w:val="center"/>
          </w:tcPr>
          <w:p w14:paraId="010E2817" w14:textId="77777777" w:rsidR="00595E76" w:rsidRPr="00CC3375" w:rsidRDefault="00595E76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2338" w:type="dxa"/>
            <w:vAlign w:val="center"/>
          </w:tcPr>
          <w:p w14:paraId="23D35BB2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93.0697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E717D13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98.0970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62D831B2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08.0809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1AF753CE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10.0228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D56CD05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10.0961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30</w:t>
            </w:r>
          </w:p>
          <w:p w14:paraId="260401B9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16.0474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2C2E5EF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17.0697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9FBBF7E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24.1125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19EE0B10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32.0816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C2B1774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39.0744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C2FA600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47.0665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4B0042E3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47.0735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412E617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48.0752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411E236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60.0378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D2013FF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62.0551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52AC0A6F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62.0903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0</w:t>
            </w:r>
          </w:p>
          <w:p w14:paraId="2D191446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68.1008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362B9400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71.1022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40D9A448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72.0742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14</w:t>
            </w:r>
          </w:p>
          <w:p w14:paraId="788047A7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74.0896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C49C847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75.0617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18</w:t>
            </w:r>
          </w:p>
          <w:p w14:paraId="65953A4F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88.0713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8EAE5E8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90.0853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5682BCC3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194.1169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090699E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217.0989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6F30B800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226.143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16</w:t>
            </w:r>
          </w:p>
          <w:p w14:paraId="3B0FBD87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243.1135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65E6C2AD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245.1281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60C7507F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271.1433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4</w:t>
            </w:r>
          </w:p>
          <w:p w14:paraId="5967F652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295.1423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04618DFF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297.1591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2D9119D3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299.1753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20</w:t>
            </w:r>
          </w:p>
          <w:p w14:paraId="3298713F" w14:textId="77777777" w:rsidR="00E01222" w:rsidRPr="00E01222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383.1957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37</w:t>
            </w:r>
          </w:p>
          <w:p w14:paraId="27C6B861" w14:textId="1D3D3D34" w:rsidR="00595E76" w:rsidRPr="00521E40" w:rsidRDefault="00E01222" w:rsidP="00E01222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E01222">
              <w:rPr>
                <w:rFonts w:ascii="Arial" w:hAnsi="Arial" w:cs="Arial"/>
                <w:sz w:val="20"/>
                <w:szCs w:val="20"/>
              </w:rPr>
              <w:t>415.2225</w:t>
            </w:r>
            <w:r w:rsidRPr="00E01222">
              <w:rPr>
                <w:rFonts w:ascii="Arial" w:hAnsi="Arial" w:cs="Arial"/>
                <w:sz w:val="20"/>
                <w:szCs w:val="20"/>
              </w:rPr>
              <w:tab/>
              <w:t>90</w:t>
            </w:r>
          </w:p>
        </w:tc>
      </w:tr>
      <w:tr w:rsidR="00595E76" w:rsidRPr="00CC3375" w14:paraId="76A9DB9D" w14:textId="77777777" w:rsidTr="00EC4F56">
        <w:tc>
          <w:tcPr>
            <w:tcW w:w="672" w:type="dxa"/>
            <w:vAlign w:val="center"/>
          </w:tcPr>
          <w:p w14:paraId="3B4BBA31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3</w:t>
            </w:r>
          </w:p>
        </w:tc>
        <w:tc>
          <w:tcPr>
            <w:tcW w:w="763" w:type="dxa"/>
            <w:vAlign w:val="center"/>
          </w:tcPr>
          <w:p w14:paraId="6332BBC5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6.488</w:t>
            </w:r>
          </w:p>
        </w:tc>
        <w:tc>
          <w:tcPr>
            <w:tcW w:w="1170" w:type="dxa"/>
            <w:vAlign w:val="center"/>
          </w:tcPr>
          <w:p w14:paraId="2C5A69D5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7.2122</w:t>
            </w:r>
          </w:p>
        </w:tc>
        <w:tc>
          <w:tcPr>
            <w:tcW w:w="4542" w:type="dxa"/>
            <w:vAlign w:val="center"/>
          </w:tcPr>
          <w:p w14:paraId="08AB9DAB" w14:textId="77777777" w:rsidR="00595E76" w:rsidRDefault="00595E76" w:rsidP="00EC4F5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Paynantheine</w:t>
            </w:r>
            <w:proofErr w:type="spellEnd"/>
          </w:p>
          <w:p w14:paraId="239ACE1F" w14:textId="3B04052A" w:rsidR="002213C1" w:rsidRPr="00CC3375" w:rsidRDefault="002213C1" w:rsidP="00EC4F5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r w:rsidRPr="002213C1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4697-66-9</w:t>
            </w:r>
          </w:p>
        </w:tc>
        <w:tc>
          <w:tcPr>
            <w:tcW w:w="2338" w:type="dxa"/>
            <w:vAlign w:val="center"/>
          </w:tcPr>
          <w:p w14:paraId="5069D38E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91.0536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6E5CB47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95.0490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8B40A5B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06.0645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DFE1B4C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08.0802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486A356F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09.0640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2D90C2DC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15.0538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5903C1A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17.0696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295E848B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18.0646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2A0F8CD5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20.0805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19A9408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21.0645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22DC9C8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27.0540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1A2AD17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29.0544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8D6FE01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30.0646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ADB6479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31.0725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DAA61C7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32.0798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C75F7BE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37.0590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4AE15CF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43.0724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25875B53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44.0802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54C750AC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46.096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7D6EC84C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49.0592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1E070871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59.0672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9</w:t>
            </w:r>
          </w:p>
          <w:p w14:paraId="0EDBA235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60.0749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1AEA85DA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69.0859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321DB152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74.0908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38286850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84.0751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1369085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85.0832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552EE6C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86.0906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7991703C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92.1015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5B8BB2AE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99.0982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952AFA1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00.1064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142874FB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04.1011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6F1C6B37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12.106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304A195D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24.1277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  <w:p w14:paraId="25BBCC58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36.127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309B115B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81.1641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7F58B2D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328.1537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E97F54A" w14:textId="31E92340" w:rsidR="00595E76" w:rsidRPr="00521E40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397.2112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</w:tc>
      </w:tr>
      <w:tr w:rsidR="00595E76" w:rsidRPr="00CC3375" w14:paraId="3996DECD" w14:textId="77777777" w:rsidTr="00EC4F56">
        <w:tc>
          <w:tcPr>
            <w:tcW w:w="672" w:type="dxa"/>
            <w:vAlign w:val="center"/>
          </w:tcPr>
          <w:p w14:paraId="6D5B1E07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4</w:t>
            </w:r>
          </w:p>
        </w:tc>
        <w:tc>
          <w:tcPr>
            <w:tcW w:w="763" w:type="dxa"/>
            <w:vAlign w:val="center"/>
          </w:tcPr>
          <w:p w14:paraId="5B9BE675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6.539</w:t>
            </w:r>
          </w:p>
        </w:tc>
        <w:tc>
          <w:tcPr>
            <w:tcW w:w="1170" w:type="dxa"/>
            <w:vAlign w:val="center"/>
          </w:tcPr>
          <w:p w14:paraId="06E4F059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9.2278</w:t>
            </w:r>
          </w:p>
        </w:tc>
        <w:tc>
          <w:tcPr>
            <w:tcW w:w="4542" w:type="dxa"/>
            <w:vAlign w:val="center"/>
          </w:tcPr>
          <w:p w14:paraId="23B30B27" w14:textId="77777777" w:rsidR="00595E76" w:rsidRDefault="00595E76" w:rsidP="00EC4F5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Mitragynine</w:t>
            </w:r>
            <w:proofErr w:type="spellEnd"/>
          </w:p>
          <w:p w14:paraId="17E531A5" w14:textId="3029C443" w:rsidR="002213C1" w:rsidRPr="00CC3375" w:rsidRDefault="002213C1" w:rsidP="00EC4F5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r w:rsidRPr="002213C1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4098-40-2</w:t>
            </w:r>
          </w:p>
        </w:tc>
        <w:tc>
          <w:tcPr>
            <w:tcW w:w="2338" w:type="dxa"/>
            <w:vAlign w:val="center"/>
          </w:tcPr>
          <w:p w14:paraId="1F5AE792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75.0436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D727C70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08.080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C1CE1EE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10.0959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0</w:t>
            </w:r>
          </w:p>
          <w:p w14:paraId="6B142A12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15.0538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7F9EE0BB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17.0694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0D20713B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18.0646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0A48B53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22.0959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381AD0B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27.0536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0D85A30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29.054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57089916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30.0647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7FE5BCED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31.0724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2B8DCB6E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39.0747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79C21433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43.072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258DCF2E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44.0802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4C51EBDB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46.0957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7DD209B8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52.0699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DCBDDE3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59.067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8</w:t>
            </w:r>
          </w:p>
          <w:p w14:paraId="110C4C06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60.0751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1FCD2DB7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66.0857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D5F8D6A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68.101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75C0DD5E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71.101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2F95264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74.0908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31DA87E4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85.0829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79C0D33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86.0909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8B32011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88.1064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7AE1EB0A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94.117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4802C7AF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99.098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DB35187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00.1064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534B706C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02.1219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024CAE9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06.1171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E8900CB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10.0908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18F055C6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12.1065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717414E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26.1431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2</w:t>
            </w:r>
          </w:p>
          <w:p w14:paraId="323125E7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36.1065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287DD38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38.1431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2</w:t>
            </w:r>
          </w:p>
          <w:p w14:paraId="513E8010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55.1485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5C3D408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367.2009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4911592D" w14:textId="24AA182A" w:rsidR="00595E76" w:rsidRPr="00521E40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399.2271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17</w:t>
            </w:r>
          </w:p>
        </w:tc>
      </w:tr>
      <w:tr w:rsidR="00595E76" w:rsidRPr="00CC3375" w14:paraId="246C55D9" w14:textId="77777777" w:rsidTr="00EC4F56">
        <w:tc>
          <w:tcPr>
            <w:tcW w:w="672" w:type="dxa"/>
            <w:vAlign w:val="center"/>
          </w:tcPr>
          <w:p w14:paraId="6BEE34F0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5</w:t>
            </w:r>
          </w:p>
        </w:tc>
        <w:tc>
          <w:tcPr>
            <w:tcW w:w="763" w:type="dxa"/>
            <w:vAlign w:val="center"/>
          </w:tcPr>
          <w:p w14:paraId="2C71CC8E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6.792</w:t>
            </w:r>
          </w:p>
        </w:tc>
        <w:tc>
          <w:tcPr>
            <w:tcW w:w="1170" w:type="dxa"/>
            <w:vAlign w:val="center"/>
          </w:tcPr>
          <w:p w14:paraId="24C136AF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9.2278</w:t>
            </w:r>
          </w:p>
        </w:tc>
        <w:tc>
          <w:tcPr>
            <w:tcW w:w="4542" w:type="dxa"/>
            <w:vAlign w:val="center"/>
          </w:tcPr>
          <w:p w14:paraId="1935088F" w14:textId="77777777" w:rsidR="00595E76" w:rsidRDefault="00595E76" w:rsidP="00EC4F56">
            <w:pPr>
              <w:spacing w:after="0" w:line="259" w:lineRule="auto"/>
              <w:rPr>
                <w:rFonts w:ascii="Arial" w:hAnsi="Arial" w:cs="Arial"/>
                <w:b/>
                <w:bCs/>
                <w:color w:val="BF8F00" w:themeColor="accent4" w:themeShade="BF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b/>
                <w:bCs/>
                <w:color w:val="BF8F00" w:themeColor="accent4" w:themeShade="BF"/>
                <w:sz w:val="20"/>
                <w:szCs w:val="20"/>
              </w:rPr>
              <w:t>Speciogynine</w:t>
            </w:r>
            <w:proofErr w:type="spellEnd"/>
          </w:p>
          <w:p w14:paraId="235B9BE9" w14:textId="2FB775BC" w:rsidR="002213C1" w:rsidRPr="00CC3375" w:rsidRDefault="002213C1" w:rsidP="00EC4F56">
            <w:pPr>
              <w:spacing w:after="0" w:line="259" w:lineRule="auto"/>
              <w:rPr>
                <w:rFonts w:ascii="Arial" w:hAnsi="Arial" w:cs="Arial"/>
                <w:b/>
                <w:bCs/>
                <w:color w:val="BF8F00" w:themeColor="accent4" w:themeShade="BF"/>
                <w:sz w:val="20"/>
                <w:szCs w:val="20"/>
              </w:rPr>
            </w:pPr>
            <w:r w:rsidRPr="002213C1">
              <w:rPr>
                <w:rFonts w:ascii="Arial" w:hAnsi="Arial" w:cs="Arial"/>
                <w:b/>
                <w:bCs/>
                <w:color w:val="BF8F00" w:themeColor="accent4" w:themeShade="BF"/>
                <w:sz w:val="20"/>
                <w:szCs w:val="20"/>
              </w:rPr>
              <w:t>4697-67-0</w:t>
            </w:r>
          </w:p>
        </w:tc>
        <w:tc>
          <w:tcPr>
            <w:tcW w:w="2338" w:type="dxa"/>
            <w:vAlign w:val="center"/>
          </w:tcPr>
          <w:p w14:paraId="4458A602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75.0436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7E57E89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08.0805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A33FF25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10.0959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13</w:t>
            </w:r>
          </w:p>
          <w:p w14:paraId="17D0232F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15.0538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6E27567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17.069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58BEB427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18.0646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7121DCD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27.0541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D0E0EF2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29.0542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1F605313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30.0648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D5FCECD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31.0726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6F8D7293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39.074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0716505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43.072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393D2EC8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44.0801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7B3890CF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46.0956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44185374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54.1224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4466586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59.067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7</w:t>
            </w:r>
          </w:p>
          <w:p w14:paraId="4BB1C475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60.075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7DCAA33A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68.101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1E4E965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71.101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25DAB550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74.0907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526A8DEF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77.0906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CD3FBCA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85.08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B6F58C9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86.0904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09AE0026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88.1062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3485F35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94.1169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3A79774E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00.1062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60E2B956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06.1177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4ECF573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12.1066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1913B7B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26.14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18</w:t>
            </w:r>
          </w:p>
          <w:p w14:paraId="7BA3BD83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38.14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2</w:t>
            </w:r>
          </w:p>
          <w:p w14:paraId="53AA5701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66.1529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8D8AA7D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328.1538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F420FFD" w14:textId="3B11512E" w:rsidR="00595E76" w:rsidRPr="00521E40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399.2265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12</w:t>
            </w:r>
          </w:p>
        </w:tc>
      </w:tr>
      <w:tr w:rsidR="00595E76" w:rsidRPr="00CC3375" w14:paraId="24435216" w14:textId="77777777" w:rsidTr="00EC4F56">
        <w:tc>
          <w:tcPr>
            <w:tcW w:w="672" w:type="dxa"/>
            <w:vAlign w:val="center"/>
          </w:tcPr>
          <w:p w14:paraId="6B261FE6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6</w:t>
            </w:r>
          </w:p>
        </w:tc>
        <w:tc>
          <w:tcPr>
            <w:tcW w:w="763" w:type="dxa"/>
            <w:vAlign w:val="center"/>
          </w:tcPr>
          <w:p w14:paraId="30A2B1FE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108</w:t>
            </w:r>
          </w:p>
        </w:tc>
        <w:tc>
          <w:tcPr>
            <w:tcW w:w="1170" w:type="dxa"/>
            <w:vAlign w:val="center"/>
          </w:tcPr>
          <w:p w14:paraId="6C93256D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9.2278</w:t>
            </w:r>
          </w:p>
        </w:tc>
        <w:tc>
          <w:tcPr>
            <w:tcW w:w="4542" w:type="dxa"/>
            <w:vAlign w:val="center"/>
          </w:tcPr>
          <w:p w14:paraId="7119AAE9" w14:textId="66C6565F" w:rsidR="00595E76" w:rsidRDefault="00595E76" w:rsidP="00EC4F56">
            <w:pPr>
              <w:spacing w:after="0" w:line="259" w:lineRule="auto"/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Speciociliatine</w:t>
            </w:r>
            <w:proofErr w:type="spellEnd"/>
          </w:p>
          <w:p w14:paraId="640FC3BA" w14:textId="0B57BA8A" w:rsidR="002213C1" w:rsidRPr="00CC3375" w:rsidRDefault="002213C1" w:rsidP="002213C1">
            <w:pPr>
              <w:spacing w:after="0" w:line="259" w:lineRule="auto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213C1">
              <w:rPr>
                <w:rFonts w:ascii="Arial" w:hAnsi="Arial" w:cs="Arial"/>
                <w:b/>
                <w:bCs/>
                <w:color w:val="00B050"/>
                <w:sz w:val="20"/>
                <w:szCs w:val="20"/>
              </w:rPr>
              <w:t>14382-79-7</w:t>
            </w:r>
          </w:p>
        </w:tc>
        <w:tc>
          <w:tcPr>
            <w:tcW w:w="2338" w:type="dxa"/>
            <w:vAlign w:val="center"/>
          </w:tcPr>
          <w:p w14:paraId="7001DB5E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75.0435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2499CD0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95.0487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2D118E30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08.0804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5888AE0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10.0959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16</w:t>
            </w:r>
          </w:p>
          <w:p w14:paraId="32447922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15.0537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07E7EB51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17.0692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673B2D5C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18.0647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447FF55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22.0959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91B42B6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27.0538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5DB09FF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29.0545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1F1B5939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30.0648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73AB486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31.072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222C6A33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39.0748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CF2E133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43.0724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2CB61D9F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44.0802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619B2A29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46.0961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18AD5917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52.0701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D3F73F0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59.067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6</w:t>
            </w:r>
          </w:p>
          <w:p w14:paraId="164F9AF4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60.0752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06F8312D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62.0906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A83371A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68.101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16E5E3A6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71.1014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C5B0CE2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74.0907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1C09E8B6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82.1168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33140D8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84.0748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391772F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85.0835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E962250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86.0909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30AF218B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88.1059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49A69A1A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94.1172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1772B1A9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98.091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6166E8C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99.0981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459BB5A5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00.1064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01944B0B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06.1169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10F9F24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10.0907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3F59001F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12.1066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46674A6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24.106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995DC1E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26.1432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18</w:t>
            </w:r>
          </w:p>
          <w:p w14:paraId="052A669C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36.1064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46AF1DF4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38.0858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71CE4B8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38.14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19</w:t>
            </w:r>
          </w:p>
          <w:p w14:paraId="3A7F40D5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64.101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EE70AFD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66.1531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409D5D0F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70.1126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007D76C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84.1269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7E0354E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96.128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6F69E0E7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328.1541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4BE5E997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367.2007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6DCB1DCE" w14:textId="4E3F2071" w:rsidR="00595E76" w:rsidRPr="00521E40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399.2272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16</w:t>
            </w:r>
          </w:p>
        </w:tc>
      </w:tr>
      <w:tr w:rsidR="00595E76" w:rsidRPr="00CC3375" w14:paraId="31DC56DE" w14:textId="77777777" w:rsidTr="00EC4F56">
        <w:tc>
          <w:tcPr>
            <w:tcW w:w="672" w:type="dxa"/>
            <w:vAlign w:val="center"/>
          </w:tcPr>
          <w:p w14:paraId="45B0DF59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7</w:t>
            </w:r>
          </w:p>
        </w:tc>
        <w:tc>
          <w:tcPr>
            <w:tcW w:w="763" w:type="dxa"/>
            <w:vAlign w:val="center"/>
          </w:tcPr>
          <w:p w14:paraId="2D752C81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178</w:t>
            </w:r>
          </w:p>
        </w:tc>
        <w:tc>
          <w:tcPr>
            <w:tcW w:w="1170" w:type="dxa"/>
            <w:vAlign w:val="center"/>
          </w:tcPr>
          <w:p w14:paraId="03391C2C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3.2071</w:t>
            </w:r>
          </w:p>
        </w:tc>
        <w:tc>
          <w:tcPr>
            <w:tcW w:w="4542" w:type="dxa"/>
            <w:vAlign w:val="center"/>
          </w:tcPr>
          <w:p w14:paraId="40FA6627" w14:textId="77777777" w:rsidR="00595E76" w:rsidRPr="00CC3375" w:rsidRDefault="00595E76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Epiallo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Isopaynanthe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2338" w:type="dxa"/>
            <w:vAlign w:val="center"/>
          </w:tcPr>
          <w:p w14:paraId="529830E8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97.0639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33991C82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75.0600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3</w:t>
            </w:r>
          </w:p>
          <w:p w14:paraId="13E7741B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90.0868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1</w:t>
            </w:r>
          </w:p>
          <w:p w14:paraId="315DF139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199.083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14</w:t>
            </w:r>
          </w:p>
          <w:p w14:paraId="7BFBE122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00.094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38</w:t>
            </w:r>
          </w:p>
          <w:p w14:paraId="08F8D5DB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14.1092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4D30F9D1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53.1296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17</w:t>
            </w:r>
          </w:p>
          <w:p w14:paraId="6AEC96CC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267.1483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19</w:t>
            </w:r>
          </w:p>
          <w:p w14:paraId="11620214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381.1747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24</w:t>
            </w:r>
          </w:p>
          <w:p w14:paraId="77F67761" w14:textId="77777777" w:rsidR="006F5579" w:rsidRPr="006F5579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381.1828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40</w:t>
            </w:r>
          </w:p>
          <w:p w14:paraId="00CF7586" w14:textId="454EB455" w:rsidR="00595E76" w:rsidRPr="00521E40" w:rsidRDefault="006F5579" w:rsidP="006F557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F5579">
              <w:rPr>
                <w:rFonts w:ascii="Arial" w:hAnsi="Arial" w:cs="Arial"/>
                <w:sz w:val="20"/>
                <w:szCs w:val="20"/>
              </w:rPr>
              <w:t>395.1942</w:t>
            </w:r>
            <w:r w:rsidRPr="006F5579">
              <w:rPr>
                <w:rFonts w:ascii="Arial" w:hAnsi="Arial" w:cs="Arial"/>
                <w:sz w:val="20"/>
                <w:szCs w:val="20"/>
              </w:rPr>
              <w:tab/>
              <w:t>54</w:t>
            </w:r>
          </w:p>
        </w:tc>
      </w:tr>
      <w:tr w:rsidR="00595E76" w:rsidRPr="00CC3375" w14:paraId="1DD17966" w14:textId="77777777" w:rsidTr="00EC4F56">
        <w:tc>
          <w:tcPr>
            <w:tcW w:w="672" w:type="dxa"/>
            <w:vAlign w:val="center"/>
          </w:tcPr>
          <w:p w14:paraId="6CFD5D89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8</w:t>
            </w:r>
          </w:p>
        </w:tc>
        <w:tc>
          <w:tcPr>
            <w:tcW w:w="763" w:type="dxa"/>
            <w:vAlign w:val="center"/>
          </w:tcPr>
          <w:p w14:paraId="4EFA42C6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26</w:t>
            </w:r>
          </w:p>
        </w:tc>
        <w:tc>
          <w:tcPr>
            <w:tcW w:w="1170" w:type="dxa"/>
            <w:vAlign w:val="center"/>
          </w:tcPr>
          <w:p w14:paraId="71E07AAC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5.1965</w:t>
            </w:r>
          </w:p>
        </w:tc>
        <w:tc>
          <w:tcPr>
            <w:tcW w:w="4542" w:type="dxa"/>
            <w:vAlign w:val="center"/>
          </w:tcPr>
          <w:p w14:paraId="4BCF0308" w14:textId="24F2B4F4" w:rsidR="00595E76" w:rsidRPr="00CC3375" w:rsidRDefault="002213C1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,4,5,6-T</w:t>
            </w:r>
            <w:r w:rsidR="00595E76" w:rsidRPr="00CC3375">
              <w:rPr>
                <w:rFonts w:ascii="Arial" w:hAnsi="Arial" w:cs="Arial"/>
                <w:sz w:val="20"/>
                <w:szCs w:val="20"/>
              </w:rPr>
              <w:t>etradehydromitragynine</w:t>
            </w:r>
          </w:p>
        </w:tc>
        <w:tc>
          <w:tcPr>
            <w:tcW w:w="2338" w:type="dxa"/>
            <w:vAlign w:val="center"/>
          </w:tcPr>
          <w:p w14:paraId="13588155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84.0632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4566512D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86.0908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17</w:t>
            </w:r>
          </w:p>
          <w:p w14:paraId="01450724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87.0976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502F90BF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98.0926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4BD0D0B8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11.0863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2</w:t>
            </w:r>
          </w:p>
          <w:p w14:paraId="24E40647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12.0926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  <w:p w14:paraId="5AD186B1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27.1170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74</w:t>
            </w:r>
          </w:p>
          <w:p w14:paraId="33291748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37.1025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4A6EFCF9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63.1190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1EEBB1CD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77.1345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5310DB0A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79.1487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52</w:t>
            </w:r>
          </w:p>
          <w:p w14:paraId="48AFF91B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93.0891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11</w:t>
            </w:r>
          </w:p>
          <w:p w14:paraId="21F45EEC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09.1218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36EA3C9B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79.1646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85</w:t>
            </w:r>
          </w:p>
          <w:p w14:paraId="5323DAFA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80.1727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35D3EA54" w14:textId="21948C67" w:rsidR="00595E76" w:rsidRPr="00521E40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95.1954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</w:tc>
      </w:tr>
      <w:tr w:rsidR="00595E76" w:rsidRPr="00CC3375" w14:paraId="64D01504" w14:textId="77777777" w:rsidTr="00EC4F56">
        <w:tc>
          <w:tcPr>
            <w:tcW w:w="672" w:type="dxa"/>
            <w:vAlign w:val="center"/>
          </w:tcPr>
          <w:p w14:paraId="082B1294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29</w:t>
            </w:r>
          </w:p>
        </w:tc>
        <w:tc>
          <w:tcPr>
            <w:tcW w:w="763" w:type="dxa"/>
            <w:vAlign w:val="center"/>
          </w:tcPr>
          <w:p w14:paraId="7774670B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289</w:t>
            </w:r>
          </w:p>
        </w:tc>
        <w:tc>
          <w:tcPr>
            <w:tcW w:w="1170" w:type="dxa"/>
            <w:vAlign w:val="center"/>
          </w:tcPr>
          <w:p w14:paraId="47A20270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7.2122</w:t>
            </w:r>
          </w:p>
        </w:tc>
        <w:tc>
          <w:tcPr>
            <w:tcW w:w="4542" w:type="dxa"/>
            <w:vAlign w:val="center"/>
          </w:tcPr>
          <w:p w14:paraId="22A4A2F9" w14:textId="77777777" w:rsidR="00595E76" w:rsidRDefault="00595E76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ciliatine</w:t>
            </w:r>
            <w:proofErr w:type="spellEnd"/>
          </w:p>
          <w:p w14:paraId="2D445CD4" w14:textId="1A934A7B" w:rsidR="002213C1" w:rsidRPr="00CC3375" w:rsidRDefault="002213C1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2213C1">
              <w:rPr>
                <w:rFonts w:ascii="Arial" w:hAnsi="Arial" w:cs="Arial"/>
                <w:sz w:val="20"/>
                <w:szCs w:val="20"/>
              </w:rPr>
              <w:t>14509-92-3</w:t>
            </w:r>
          </w:p>
        </w:tc>
        <w:tc>
          <w:tcPr>
            <w:tcW w:w="2338" w:type="dxa"/>
            <w:vAlign w:val="center"/>
          </w:tcPr>
          <w:p w14:paraId="36FF8286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91.0538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033F0CE0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95.0484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4DDAEB7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08.0804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678464F1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09.0645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D2166D0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15.0546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5721DAA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17.0697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65E8F65F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18.0650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35407EC4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20.0801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064C0065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21.0639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2CB7D857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26.0910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23F35D8B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29.0543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A587277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30.0645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3E2C1852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31.0728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3CADDA81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32.0804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4A46319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37.0586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17AA6EC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43.0723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39629ADB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44.0801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9</w:t>
            </w:r>
          </w:p>
          <w:p w14:paraId="16DB8559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46.0591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E976D3D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46.0961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1246A90F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49.0593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3BD06D81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59.067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2</w:t>
            </w:r>
          </w:p>
          <w:p w14:paraId="4605CB86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60.0752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675DAF77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62.0904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02155A1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63.075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9DEBC74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69.0852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20F0AC79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71.0661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C155AE0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72.0758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A4C10B3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73.0823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3298E41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74.0909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6C430450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78.0852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20973D0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80.1021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FACE1FC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81.0857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66637D8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84.0754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A793541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85.0833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76FCEC01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86.0907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5FF6EA0F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88.1062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1E7E197E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92.1018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66A4BAA8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97.0838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899AE99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98.0912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1ACC0F2F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99.0982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216F2B42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00.1063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0</w:t>
            </w:r>
          </w:p>
          <w:p w14:paraId="40DB4AC2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04.1013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37CFCEC4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10.0907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A3C0A53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10.1122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2C64D2D1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12.1069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32F86C66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22.112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F63620A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24.1061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2B5036F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24.1279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15517F16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26.1226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2852696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29.1331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9264026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36.107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B77F527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36.1282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5404C30A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38.1225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5BB49B9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64.1028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D08180D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68.1321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A8F5609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81.1648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7E44A4C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96.128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C0313D6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28.1532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2D1CC47F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65.1848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722A88D4" w14:textId="43AB081D" w:rsidR="00595E76" w:rsidRPr="00521E40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97.2113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16</w:t>
            </w:r>
          </w:p>
        </w:tc>
      </w:tr>
      <w:tr w:rsidR="00595E76" w:rsidRPr="00CC3375" w14:paraId="0311786B" w14:textId="77777777" w:rsidTr="00EC4F56">
        <w:tc>
          <w:tcPr>
            <w:tcW w:w="672" w:type="dxa"/>
            <w:vAlign w:val="center"/>
          </w:tcPr>
          <w:p w14:paraId="1DC318CA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0</w:t>
            </w:r>
          </w:p>
        </w:tc>
        <w:tc>
          <w:tcPr>
            <w:tcW w:w="763" w:type="dxa"/>
            <w:vAlign w:val="center"/>
          </w:tcPr>
          <w:p w14:paraId="609ACB28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347</w:t>
            </w:r>
          </w:p>
        </w:tc>
        <w:tc>
          <w:tcPr>
            <w:tcW w:w="1170" w:type="dxa"/>
            <w:vAlign w:val="center"/>
          </w:tcPr>
          <w:p w14:paraId="2D70AC34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415.2227</w:t>
            </w:r>
          </w:p>
        </w:tc>
        <w:tc>
          <w:tcPr>
            <w:tcW w:w="4542" w:type="dxa"/>
            <w:vAlign w:val="center"/>
          </w:tcPr>
          <w:p w14:paraId="568B053B" w14:textId="77777777" w:rsidR="00595E76" w:rsidRPr="00CC3375" w:rsidRDefault="00595E76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Ciliaphyll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gyn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 xml:space="preserve">-N-(4)-oxide, </w:t>
            </w: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Speciociliatine</w:t>
            </w:r>
            <w:proofErr w:type="spellEnd"/>
            <w:r w:rsidRPr="00CC3375">
              <w:rPr>
                <w:rFonts w:ascii="Arial" w:hAnsi="Arial" w:cs="Arial"/>
                <w:sz w:val="20"/>
                <w:szCs w:val="20"/>
              </w:rPr>
              <w:t>-N-(4)-oxide</w:t>
            </w:r>
          </w:p>
        </w:tc>
        <w:tc>
          <w:tcPr>
            <w:tcW w:w="2338" w:type="dxa"/>
            <w:vAlign w:val="center"/>
          </w:tcPr>
          <w:p w14:paraId="7B0E7344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86.0943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19</w:t>
            </w:r>
          </w:p>
          <w:p w14:paraId="7468E805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99.0868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0</w:t>
            </w:r>
          </w:p>
          <w:p w14:paraId="7799EC71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14.1097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6710A927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69.1653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47</w:t>
            </w:r>
          </w:p>
          <w:p w14:paraId="053631FC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83.1983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80</w:t>
            </w:r>
          </w:p>
          <w:p w14:paraId="5E9E8998" w14:textId="0B284AD8" w:rsidR="00595E76" w:rsidRPr="00521E40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97.2111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78</w:t>
            </w:r>
          </w:p>
        </w:tc>
      </w:tr>
      <w:tr w:rsidR="00595E76" w:rsidRPr="00CC3375" w14:paraId="18BD766C" w14:textId="77777777" w:rsidTr="00EC4F56">
        <w:tc>
          <w:tcPr>
            <w:tcW w:w="672" w:type="dxa"/>
            <w:vAlign w:val="center"/>
          </w:tcPr>
          <w:p w14:paraId="50455F70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1</w:t>
            </w:r>
          </w:p>
        </w:tc>
        <w:tc>
          <w:tcPr>
            <w:tcW w:w="763" w:type="dxa"/>
            <w:vAlign w:val="center"/>
          </w:tcPr>
          <w:p w14:paraId="106B18DF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468</w:t>
            </w:r>
          </w:p>
        </w:tc>
        <w:tc>
          <w:tcPr>
            <w:tcW w:w="1170" w:type="dxa"/>
            <w:vAlign w:val="center"/>
          </w:tcPr>
          <w:p w14:paraId="77A5CA92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7.2122</w:t>
            </w:r>
          </w:p>
        </w:tc>
        <w:tc>
          <w:tcPr>
            <w:tcW w:w="4542" w:type="dxa"/>
            <w:vAlign w:val="center"/>
          </w:tcPr>
          <w:p w14:paraId="69BA7C44" w14:textId="77777777" w:rsidR="00595E76" w:rsidRDefault="00595E76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C3375">
              <w:rPr>
                <w:rFonts w:ascii="Arial" w:hAnsi="Arial" w:cs="Arial"/>
                <w:sz w:val="20"/>
                <w:szCs w:val="20"/>
              </w:rPr>
              <w:t>Mitraciliatine</w:t>
            </w:r>
            <w:proofErr w:type="spellEnd"/>
          </w:p>
          <w:p w14:paraId="2E593FA5" w14:textId="22C93FC6" w:rsidR="002213C1" w:rsidRPr="00CC3375" w:rsidRDefault="002213C1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2213C1">
              <w:rPr>
                <w:rFonts w:ascii="Arial" w:hAnsi="Arial" w:cs="Arial"/>
                <w:sz w:val="20"/>
                <w:szCs w:val="20"/>
              </w:rPr>
              <w:t>14509-92-3</w:t>
            </w:r>
          </w:p>
        </w:tc>
        <w:tc>
          <w:tcPr>
            <w:tcW w:w="2338" w:type="dxa"/>
            <w:vAlign w:val="center"/>
          </w:tcPr>
          <w:p w14:paraId="7ACB811B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72.0750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6C24F4D9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74.0908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0D21567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84.0627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68BF1E6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86.0908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71CBEA74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98.0901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36EE658B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99.0869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72BA53A5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11.0860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7127CC16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12.0940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1ECD5E9B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14.1088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7B32877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23.0867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F2433FF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27.1174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6</w:t>
            </w:r>
          </w:p>
          <w:p w14:paraId="6AEBA483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37.1016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D131E7D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38.1098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18586A4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39.1178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4A8B0457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51.1174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52325160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52.1367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6F68AC8F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53.1334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1DB0DE3E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65.1332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254AA068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66.1415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3AF86BE1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79.149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74F761F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81.1641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46</w:t>
            </w:r>
          </w:p>
          <w:p w14:paraId="6E7365DD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93.0903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C17D0FC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09.1228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18B93D93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49.1532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57BE4B5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65.185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D019EFD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81.1802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72</w:t>
            </w:r>
          </w:p>
          <w:p w14:paraId="523D2255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82.1888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51252306" w14:textId="0E5AE93A" w:rsidR="00595E76" w:rsidRPr="00521E40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97.2111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</w:tc>
      </w:tr>
      <w:tr w:rsidR="00595E76" w:rsidRPr="00CC3375" w14:paraId="6B7D1005" w14:textId="77777777" w:rsidTr="00EC4F56">
        <w:tc>
          <w:tcPr>
            <w:tcW w:w="672" w:type="dxa"/>
            <w:vAlign w:val="center"/>
          </w:tcPr>
          <w:p w14:paraId="3774CD86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2</w:t>
            </w:r>
          </w:p>
        </w:tc>
        <w:tc>
          <w:tcPr>
            <w:tcW w:w="763" w:type="dxa"/>
            <w:vAlign w:val="center"/>
          </w:tcPr>
          <w:p w14:paraId="16FD61AD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524</w:t>
            </w:r>
          </w:p>
        </w:tc>
        <w:tc>
          <w:tcPr>
            <w:tcW w:w="1170" w:type="dxa"/>
            <w:vAlign w:val="center"/>
          </w:tcPr>
          <w:p w14:paraId="1198F514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5.1965</w:t>
            </w:r>
          </w:p>
        </w:tc>
        <w:tc>
          <w:tcPr>
            <w:tcW w:w="4542" w:type="dxa"/>
            <w:vAlign w:val="center"/>
          </w:tcPr>
          <w:p w14:paraId="33FEC1D4" w14:textId="0AF50C4D" w:rsidR="00595E76" w:rsidRPr="00CC3375" w:rsidRDefault="002213C1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,4,5,6-T</w:t>
            </w:r>
            <w:r w:rsidR="00595E76" w:rsidRPr="00CC3375">
              <w:rPr>
                <w:rFonts w:ascii="Arial" w:hAnsi="Arial" w:cs="Arial"/>
                <w:sz w:val="20"/>
                <w:szCs w:val="20"/>
              </w:rPr>
              <w:t>etradehydromitragynine</w:t>
            </w:r>
          </w:p>
        </w:tc>
        <w:tc>
          <w:tcPr>
            <w:tcW w:w="2338" w:type="dxa"/>
            <w:vAlign w:val="center"/>
          </w:tcPr>
          <w:p w14:paraId="318C58E0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23.0799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703A586C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69.0765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095F1947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97.0689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20597DF4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98.0777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441C638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10.0726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A5E1E40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11.0881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8</w:t>
            </w:r>
          </w:p>
          <w:p w14:paraId="57BB30CD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12.0939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14</w:t>
            </w:r>
          </w:p>
          <w:p w14:paraId="434C011D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22.0786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5D38ACD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36.0950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2F80CF70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37.1014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16</w:t>
            </w:r>
          </w:p>
          <w:p w14:paraId="7BA2C3EA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48.0923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2E42EC1C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49.1004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5868AAA3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50.1084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42671F75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51.1181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17</w:t>
            </w:r>
          </w:p>
          <w:p w14:paraId="092EA918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64.0904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E19AC2C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64.1274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19EF0581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79.1484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3</w:t>
            </w:r>
          </w:p>
          <w:p w14:paraId="01B2E076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88.1244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4659C3FE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92.0823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7CC0B8CB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93.164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87E4C92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19.1058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704C2439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20.1507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4169ED6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48.1486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62D84298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51.1692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1D7FACAB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63.1733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460FE1BB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80.1735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50</w:t>
            </w:r>
          </w:p>
          <w:p w14:paraId="7CCD4FD8" w14:textId="6A5392F4" w:rsidR="00595E76" w:rsidRPr="00521E40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95.195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</w:tc>
      </w:tr>
      <w:tr w:rsidR="00595E76" w:rsidRPr="00CC3375" w14:paraId="25DD32DD" w14:textId="77777777" w:rsidTr="00EC4F56">
        <w:tc>
          <w:tcPr>
            <w:tcW w:w="672" w:type="dxa"/>
            <w:vAlign w:val="center"/>
          </w:tcPr>
          <w:p w14:paraId="37DC8814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3</w:t>
            </w:r>
          </w:p>
        </w:tc>
        <w:tc>
          <w:tcPr>
            <w:tcW w:w="763" w:type="dxa"/>
            <w:vAlign w:val="center"/>
          </w:tcPr>
          <w:p w14:paraId="225D2F46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7.608</w:t>
            </w:r>
          </w:p>
        </w:tc>
        <w:tc>
          <w:tcPr>
            <w:tcW w:w="1170" w:type="dxa"/>
            <w:vAlign w:val="center"/>
          </w:tcPr>
          <w:p w14:paraId="6BEB5942" w14:textId="77777777" w:rsidR="00595E76" w:rsidRPr="00CC3375" w:rsidRDefault="00595E76" w:rsidP="00EC4F56">
            <w:pPr>
              <w:spacing w:after="0" w:line="259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399.2278</w:t>
            </w:r>
          </w:p>
        </w:tc>
        <w:tc>
          <w:tcPr>
            <w:tcW w:w="4542" w:type="dxa"/>
            <w:vAlign w:val="center"/>
          </w:tcPr>
          <w:p w14:paraId="3ECC2818" w14:textId="77777777" w:rsidR="00595E76" w:rsidRPr="00CC3375" w:rsidRDefault="00595E76" w:rsidP="00EC4F56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CC3375">
              <w:rPr>
                <w:rFonts w:ascii="Arial" w:hAnsi="Arial" w:cs="Arial"/>
                <w:sz w:val="20"/>
                <w:szCs w:val="20"/>
              </w:rPr>
              <w:t>Unknown</w:t>
            </w:r>
          </w:p>
        </w:tc>
        <w:tc>
          <w:tcPr>
            <w:tcW w:w="2338" w:type="dxa"/>
            <w:vAlign w:val="center"/>
          </w:tcPr>
          <w:p w14:paraId="2375CB60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75.0440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7907F93D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91.0531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1F1916C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08.0800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6B64A43D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10.0966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0EFDA75B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17.0689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340A16D1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18.0648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21A11B8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29.0543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10</w:t>
            </w:r>
          </w:p>
          <w:p w14:paraId="3D265F64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31.0719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42644DE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43.0724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4B2CB258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44.0802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7</w:t>
            </w:r>
          </w:p>
          <w:p w14:paraId="0CC2AE91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46.0953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23AFA6ED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59.0672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6</w:t>
            </w:r>
          </w:p>
          <w:p w14:paraId="24A3990F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60.0761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6</w:t>
            </w:r>
          </w:p>
          <w:p w14:paraId="33338873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71.1019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B067FDD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72.0744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3642431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74.0907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100</w:t>
            </w:r>
          </w:p>
          <w:p w14:paraId="53CD3CA6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77.0889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039C85C6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85.0835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6C4ABC3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86.0902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61FE1F78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88.1065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5</w:t>
            </w:r>
          </w:p>
          <w:p w14:paraId="6D0A314E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94.1167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3B12810F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199.0971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4FEE02E0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00.1063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12</w:t>
            </w:r>
          </w:p>
          <w:p w14:paraId="78F130D3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02.1212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7EB0C9B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10.0923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6F4F7D2F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12.1065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7825CF9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26.1431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17</w:t>
            </w:r>
          </w:p>
          <w:p w14:paraId="3F35A1AF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27.1172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07889FA1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29.1213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1F6089EE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36.1057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559829E7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38.1427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3</w:t>
            </w:r>
          </w:p>
          <w:p w14:paraId="498C76D5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54.1526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2CB7A325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66.1534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1BFA8D26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81.1632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7605A1F3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83.1717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</w:t>
            </w:r>
          </w:p>
          <w:p w14:paraId="5122DB7E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296.1275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2</w:t>
            </w:r>
          </w:p>
          <w:p w14:paraId="414B401F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28.1533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7EE7CCCF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67.201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1DA92274" w14:textId="77777777" w:rsidR="00601289" w:rsidRPr="00601289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83.1852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4</w:t>
            </w:r>
          </w:p>
          <w:p w14:paraId="33E651CF" w14:textId="7C9B7C5A" w:rsidR="00595E76" w:rsidRPr="00CC3375" w:rsidRDefault="00601289" w:rsidP="00601289">
            <w:pPr>
              <w:spacing w:after="0" w:line="259" w:lineRule="auto"/>
              <w:rPr>
                <w:rFonts w:ascii="Arial" w:hAnsi="Arial" w:cs="Arial"/>
                <w:sz w:val="20"/>
                <w:szCs w:val="20"/>
              </w:rPr>
            </w:pPr>
            <w:r w:rsidRPr="00601289">
              <w:rPr>
                <w:rFonts w:ascii="Arial" w:hAnsi="Arial" w:cs="Arial"/>
                <w:sz w:val="20"/>
                <w:szCs w:val="20"/>
              </w:rPr>
              <w:t>399.225</w:t>
            </w:r>
            <w:r w:rsidRPr="00601289">
              <w:rPr>
                <w:rFonts w:ascii="Arial" w:hAnsi="Arial" w:cs="Arial"/>
                <w:sz w:val="20"/>
                <w:szCs w:val="20"/>
              </w:rPr>
              <w:tab/>
              <w:t>33</w:t>
            </w:r>
          </w:p>
        </w:tc>
      </w:tr>
    </w:tbl>
    <w:p w14:paraId="04BD3155" w14:textId="2F1871B4" w:rsidR="00D92392" w:rsidRPr="00306532" w:rsidRDefault="00D92392" w:rsidP="00CA4AA1">
      <w:pPr>
        <w:spacing w:after="160" w:line="259" w:lineRule="auto"/>
        <w:rPr>
          <w:rFonts w:ascii="Arial" w:hAnsi="Arial" w:cs="Arial"/>
          <w:sz w:val="16"/>
          <w:szCs w:val="16"/>
          <w:u w:val="single"/>
        </w:rPr>
      </w:pPr>
    </w:p>
    <w:sectPr w:rsidR="00D92392" w:rsidRPr="00306532" w:rsidSect="00DB0C7D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0759F3"/>
    <w:multiLevelType w:val="hybridMultilevel"/>
    <w:tmpl w:val="F09AF2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21587B"/>
    <w:multiLevelType w:val="hybridMultilevel"/>
    <w:tmpl w:val="4E043F9C"/>
    <w:lvl w:ilvl="0" w:tplc="A7C4A52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F734D1E"/>
    <w:multiLevelType w:val="hybridMultilevel"/>
    <w:tmpl w:val="C930EB78"/>
    <w:lvl w:ilvl="0" w:tplc="9CF88632">
      <w:start w:val="2019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7EBD"/>
    <w:rsid w:val="000034FC"/>
    <w:rsid w:val="00007D8C"/>
    <w:rsid w:val="00031E07"/>
    <w:rsid w:val="00035D00"/>
    <w:rsid w:val="00041E32"/>
    <w:rsid w:val="0004223F"/>
    <w:rsid w:val="000442F8"/>
    <w:rsid w:val="000620C1"/>
    <w:rsid w:val="00067FDA"/>
    <w:rsid w:val="00092CAB"/>
    <w:rsid w:val="00094579"/>
    <w:rsid w:val="00097144"/>
    <w:rsid w:val="000A22B7"/>
    <w:rsid w:val="000A59CC"/>
    <w:rsid w:val="000A6E2E"/>
    <w:rsid w:val="000C51BF"/>
    <w:rsid w:val="000C5E5C"/>
    <w:rsid w:val="000D2EE4"/>
    <w:rsid w:val="000F22B0"/>
    <w:rsid w:val="000F558A"/>
    <w:rsid w:val="001006FF"/>
    <w:rsid w:val="00103DC0"/>
    <w:rsid w:val="00110988"/>
    <w:rsid w:val="00112157"/>
    <w:rsid w:val="00121731"/>
    <w:rsid w:val="00123BA2"/>
    <w:rsid w:val="001538B1"/>
    <w:rsid w:val="0016686D"/>
    <w:rsid w:val="00173C1F"/>
    <w:rsid w:val="001A38FE"/>
    <w:rsid w:val="001A7D41"/>
    <w:rsid w:val="001C0210"/>
    <w:rsid w:val="001C3CA5"/>
    <w:rsid w:val="001E1BD9"/>
    <w:rsid w:val="001F10D4"/>
    <w:rsid w:val="001F673D"/>
    <w:rsid w:val="00204CBB"/>
    <w:rsid w:val="00216E77"/>
    <w:rsid w:val="002213C1"/>
    <w:rsid w:val="00233B87"/>
    <w:rsid w:val="00237F95"/>
    <w:rsid w:val="00252C12"/>
    <w:rsid w:val="00256ED0"/>
    <w:rsid w:val="00261AB2"/>
    <w:rsid w:val="00270139"/>
    <w:rsid w:val="00275D39"/>
    <w:rsid w:val="0027753B"/>
    <w:rsid w:val="00277EC4"/>
    <w:rsid w:val="002802BA"/>
    <w:rsid w:val="0029438F"/>
    <w:rsid w:val="002C152B"/>
    <w:rsid w:val="002C227B"/>
    <w:rsid w:val="002D5302"/>
    <w:rsid w:val="002E07B3"/>
    <w:rsid w:val="002F30E1"/>
    <w:rsid w:val="002F60C3"/>
    <w:rsid w:val="00306532"/>
    <w:rsid w:val="003141BF"/>
    <w:rsid w:val="00315FB2"/>
    <w:rsid w:val="003242C7"/>
    <w:rsid w:val="00324E15"/>
    <w:rsid w:val="00333A15"/>
    <w:rsid w:val="003434BF"/>
    <w:rsid w:val="00353FD8"/>
    <w:rsid w:val="00376763"/>
    <w:rsid w:val="00377F3E"/>
    <w:rsid w:val="00383267"/>
    <w:rsid w:val="00393BD1"/>
    <w:rsid w:val="003B673D"/>
    <w:rsid w:val="003B7539"/>
    <w:rsid w:val="003D73FD"/>
    <w:rsid w:val="003E1573"/>
    <w:rsid w:val="004049DD"/>
    <w:rsid w:val="004470D1"/>
    <w:rsid w:val="00455022"/>
    <w:rsid w:val="00456CD7"/>
    <w:rsid w:val="00465958"/>
    <w:rsid w:val="00491A36"/>
    <w:rsid w:val="004B4391"/>
    <w:rsid w:val="004B506B"/>
    <w:rsid w:val="004C4105"/>
    <w:rsid w:val="004D0631"/>
    <w:rsid w:val="004D446A"/>
    <w:rsid w:val="00500834"/>
    <w:rsid w:val="00512F78"/>
    <w:rsid w:val="00514DA8"/>
    <w:rsid w:val="00521E40"/>
    <w:rsid w:val="00521FA7"/>
    <w:rsid w:val="00523B31"/>
    <w:rsid w:val="00531166"/>
    <w:rsid w:val="00533DC4"/>
    <w:rsid w:val="00534530"/>
    <w:rsid w:val="0053682F"/>
    <w:rsid w:val="00552159"/>
    <w:rsid w:val="0056024C"/>
    <w:rsid w:val="00570ED4"/>
    <w:rsid w:val="005764F3"/>
    <w:rsid w:val="005817ED"/>
    <w:rsid w:val="005848BC"/>
    <w:rsid w:val="00595E76"/>
    <w:rsid w:val="005A092D"/>
    <w:rsid w:val="005A2162"/>
    <w:rsid w:val="005C4543"/>
    <w:rsid w:val="005D17F4"/>
    <w:rsid w:val="005D7210"/>
    <w:rsid w:val="005E180A"/>
    <w:rsid w:val="005F69C0"/>
    <w:rsid w:val="006004F6"/>
    <w:rsid w:val="00601289"/>
    <w:rsid w:val="006032B2"/>
    <w:rsid w:val="006040A0"/>
    <w:rsid w:val="006102C7"/>
    <w:rsid w:val="006113D7"/>
    <w:rsid w:val="006123AE"/>
    <w:rsid w:val="00644265"/>
    <w:rsid w:val="00655D00"/>
    <w:rsid w:val="0066613B"/>
    <w:rsid w:val="0068524D"/>
    <w:rsid w:val="00685D72"/>
    <w:rsid w:val="00690C7F"/>
    <w:rsid w:val="006B4C3A"/>
    <w:rsid w:val="006F5579"/>
    <w:rsid w:val="00703331"/>
    <w:rsid w:val="007133D5"/>
    <w:rsid w:val="007138C3"/>
    <w:rsid w:val="007340BC"/>
    <w:rsid w:val="00737A7E"/>
    <w:rsid w:val="00745003"/>
    <w:rsid w:val="007527C3"/>
    <w:rsid w:val="00760ECC"/>
    <w:rsid w:val="007826BB"/>
    <w:rsid w:val="00784140"/>
    <w:rsid w:val="007D02AC"/>
    <w:rsid w:val="007D4144"/>
    <w:rsid w:val="007E2B0B"/>
    <w:rsid w:val="00805B7A"/>
    <w:rsid w:val="00837EBD"/>
    <w:rsid w:val="00844F46"/>
    <w:rsid w:val="008465CD"/>
    <w:rsid w:val="00862773"/>
    <w:rsid w:val="008674FA"/>
    <w:rsid w:val="0087160A"/>
    <w:rsid w:val="00876D0E"/>
    <w:rsid w:val="00881C66"/>
    <w:rsid w:val="00882381"/>
    <w:rsid w:val="008902EF"/>
    <w:rsid w:val="008D05B5"/>
    <w:rsid w:val="008D7422"/>
    <w:rsid w:val="008E17CA"/>
    <w:rsid w:val="008F5F18"/>
    <w:rsid w:val="00912A07"/>
    <w:rsid w:val="0091702A"/>
    <w:rsid w:val="00917A19"/>
    <w:rsid w:val="00936ACE"/>
    <w:rsid w:val="009512AB"/>
    <w:rsid w:val="00951EB0"/>
    <w:rsid w:val="00954F49"/>
    <w:rsid w:val="00961904"/>
    <w:rsid w:val="0098118B"/>
    <w:rsid w:val="009925BD"/>
    <w:rsid w:val="00994E32"/>
    <w:rsid w:val="009A169F"/>
    <w:rsid w:val="009B2835"/>
    <w:rsid w:val="009B4722"/>
    <w:rsid w:val="009C4E53"/>
    <w:rsid w:val="009D0E4F"/>
    <w:rsid w:val="009E2152"/>
    <w:rsid w:val="009E4968"/>
    <w:rsid w:val="009F36DF"/>
    <w:rsid w:val="00A029B9"/>
    <w:rsid w:val="00A04D33"/>
    <w:rsid w:val="00A15B15"/>
    <w:rsid w:val="00A207BC"/>
    <w:rsid w:val="00A22B66"/>
    <w:rsid w:val="00A26630"/>
    <w:rsid w:val="00A34130"/>
    <w:rsid w:val="00A35843"/>
    <w:rsid w:val="00A4288B"/>
    <w:rsid w:val="00A4436B"/>
    <w:rsid w:val="00A550CB"/>
    <w:rsid w:val="00A6053C"/>
    <w:rsid w:val="00A82287"/>
    <w:rsid w:val="00A8406A"/>
    <w:rsid w:val="00AA2463"/>
    <w:rsid w:val="00AA47FF"/>
    <w:rsid w:val="00AA698D"/>
    <w:rsid w:val="00AA6DF4"/>
    <w:rsid w:val="00AB6AE1"/>
    <w:rsid w:val="00AC5520"/>
    <w:rsid w:val="00AC5E08"/>
    <w:rsid w:val="00AE6F73"/>
    <w:rsid w:val="00AF30E6"/>
    <w:rsid w:val="00AF3E50"/>
    <w:rsid w:val="00B05632"/>
    <w:rsid w:val="00B22AA2"/>
    <w:rsid w:val="00B321B2"/>
    <w:rsid w:val="00B35A40"/>
    <w:rsid w:val="00B43C5A"/>
    <w:rsid w:val="00B544A5"/>
    <w:rsid w:val="00B613D3"/>
    <w:rsid w:val="00B75CC9"/>
    <w:rsid w:val="00B83E30"/>
    <w:rsid w:val="00BB7795"/>
    <w:rsid w:val="00BD5AEB"/>
    <w:rsid w:val="00BE1023"/>
    <w:rsid w:val="00BF19D3"/>
    <w:rsid w:val="00C013C4"/>
    <w:rsid w:val="00C0641B"/>
    <w:rsid w:val="00C147BA"/>
    <w:rsid w:val="00C20817"/>
    <w:rsid w:val="00CA1D7D"/>
    <w:rsid w:val="00CA3B53"/>
    <w:rsid w:val="00CA4AA1"/>
    <w:rsid w:val="00CB63CA"/>
    <w:rsid w:val="00CC3375"/>
    <w:rsid w:val="00CC45DA"/>
    <w:rsid w:val="00CC750C"/>
    <w:rsid w:val="00CD6C4C"/>
    <w:rsid w:val="00CE4047"/>
    <w:rsid w:val="00CF0DCF"/>
    <w:rsid w:val="00D43832"/>
    <w:rsid w:val="00D70A6E"/>
    <w:rsid w:val="00D75971"/>
    <w:rsid w:val="00D81AF2"/>
    <w:rsid w:val="00D907BA"/>
    <w:rsid w:val="00D915A1"/>
    <w:rsid w:val="00D92392"/>
    <w:rsid w:val="00D9267B"/>
    <w:rsid w:val="00D940E5"/>
    <w:rsid w:val="00DB0C7D"/>
    <w:rsid w:val="00DB53B8"/>
    <w:rsid w:val="00DD0139"/>
    <w:rsid w:val="00DD4DA0"/>
    <w:rsid w:val="00E01222"/>
    <w:rsid w:val="00E070BE"/>
    <w:rsid w:val="00E1124B"/>
    <w:rsid w:val="00E23547"/>
    <w:rsid w:val="00E25891"/>
    <w:rsid w:val="00E40F0A"/>
    <w:rsid w:val="00E507BE"/>
    <w:rsid w:val="00E54F1E"/>
    <w:rsid w:val="00E627E7"/>
    <w:rsid w:val="00E72EF7"/>
    <w:rsid w:val="00E776AF"/>
    <w:rsid w:val="00E809EA"/>
    <w:rsid w:val="00E83773"/>
    <w:rsid w:val="00E9143D"/>
    <w:rsid w:val="00E94F2E"/>
    <w:rsid w:val="00EB1B35"/>
    <w:rsid w:val="00EC0C85"/>
    <w:rsid w:val="00EC0F4B"/>
    <w:rsid w:val="00EC4F56"/>
    <w:rsid w:val="00EE30F0"/>
    <w:rsid w:val="00EE69DE"/>
    <w:rsid w:val="00EF332F"/>
    <w:rsid w:val="00F01272"/>
    <w:rsid w:val="00F05295"/>
    <w:rsid w:val="00F12D94"/>
    <w:rsid w:val="00F13365"/>
    <w:rsid w:val="00F36743"/>
    <w:rsid w:val="00F4147F"/>
    <w:rsid w:val="00F4244C"/>
    <w:rsid w:val="00F44E8B"/>
    <w:rsid w:val="00F46D23"/>
    <w:rsid w:val="00F504FE"/>
    <w:rsid w:val="00F64682"/>
    <w:rsid w:val="00F74607"/>
    <w:rsid w:val="00F91D60"/>
    <w:rsid w:val="00FA21EC"/>
    <w:rsid w:val="00FD3C3C"/>
    <w:rsid w:val="00FE3E6E"/>
    <w:rsid w:val="00FF58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DE03A7"/>
  <w15:docId w15:val="{4A4FB833-A62B-479F-B857-0592988F4E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92CAB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837EBD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837EBD"/>
    <w:rPr>
      <w:color w:val="605E5C"/>
      <w:shd w:val="clear" w:color="auto" w:fill="E1DFDD"/>
    </w:rPr>
  </w:style>
  <w:style w:type="table" w:styleId="TableGrid">
    <w:name w:val="Table Grid"/>
    <w:basedOn w:val="TableNormal"/>
    <w:uiPriority w:val="59"/>
    <w:rsid w:val="00F46D2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93BD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8224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15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2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771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02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16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87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20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13512D-1466-4C70-AEDC-592803E14C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5</TotalTime>
  <Pages>27</Pages>
  <Words>3730</Words>
  <Characters>21261</Characters>
  <Application>Microsoft Office Word</Application>
  <DocSecurity>0</DocSecurity>
  <Lines>177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 Nosal</dc:creator>
  <cp:keywords/>
  <dc:description/>
  <cp:lastModifiedBy>Van Breemen, Richard B</cp:lastModifiedBy>
  <cp:revision>4</cp:revision>
  <cp:lastPrinted>2022-03-07T03:27:00Z</cp:lastPrinted>
  <dcterms:created xsi:type="dcterms:W3CDTF">2022-06-04T17:50:00Z</dcterms:created>
  <dcterms:modified xsi:type="dcterms:W3CDTF">2022-06-05T04:40:00Z</dcterms:modified>
</cp:coreProperties>
</file>